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71" r:id="rId2"/>
    <p:sldId id="276" r:id="rId3"/>
    <p:sldId id="274" r:id="rId4"/>
    <p:sldId id="275" r:id="rId5"/>
    <p:sldId id="372" r:id="rId6"/>
    <p:sldId id="277" r:id="rId7"/>
    <p:sldId id="280" r:id="rId8"/>
    <p:sldId id="340" r:id="rId9"/>
    <p:sldId id="278" r:id="rId10"/>
    <p:sldId id="281" r:id="rId11"/>
    <p:sldId id="279" r:id="rId12"/>
    <p:sldId id="282" r:id="rId13"/>
    <p:sldId id="283" r:id="rId14"/>
    <p:sldId id="284" r:id="rId15"/>
    <p:sldId id="378" r:id="rId16"/>
    <p:sldId id="376" r:id="rId17"/>
    <p:sldId id="373" r:id="rId18"/>
    <p:sldId id="374" r:id="rId19"/>
    <p:sldId id="375" r:id="rId20"/>
    <p:sldId id="286" r:id="rId21"/>
    <p:sldId id="288" r:id="rId22"/>
    <p:sldId id="287" r:id="rId23"/>
    <p:sldId id="290" r:id="rId24"/>
    <p:sldId id="293" r:id="rId25"/>
    <p:sldId id="294" r:id="rId26"/>
    <p:sldId id="295" r:id="rId27"/>
    <p:sldId id="292" r:id="rId28"/>
    <p:sldId id="379" r:id="rId29"/>
    <p:sldId id="296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00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01" d="100"/>
          <a:sy n="101" d="100"/>
        </p:scale>
        <p:origin x="-114" y="-96"/>
      </p:cViewPr>
      <p:guideLst>
        <p:guide orient="horz" pos="2625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9494A6-AFDC-414B-A285-9FB4B911019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A63712-17A1-4988-BA21-8F5E63538B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421778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DC211C-5A5E-4120-8E76-E258ED78D1F1}" type="datetimeFigureOut">
              <a:rPr lang="en-US" smtClean="0"/>
              <a:pPr/>
              <a:t>9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587871-99EE-4AE0-A7E5-99EF5E7B3B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gif"/><Relationship Id="rId4" Type="http://schemas.openxmlformats.org/officeDocument/2006/relationships/image" Target="../media/image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jpe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jpeg"/><Relationship Id="rId4" Type="http://schemas.openxmlformats.org/officeDocument/2006/relationships/image" Target="../media/image31.gif"/><Relationship Id="rId9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Vastib\Desktop\SiAJk38A5WPXejdd0xxCvpn8n1iUz4xZEvmJezbVEAg.mp4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gif"/><Relationship Id="rId4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Image result for circular dichroi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3916" y="2396930"/>
            <a:ext cx="2377118" cy="190169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5320" y="351147"/>
            <a:ext cx="7772400" cy="1470025"/>
          </a:xfrm>
        </p:spPr>
        <p:txBody>
          <a:bodyPr/>
          <a:lstStyle/>
          <a:p>
            <a:r>
              <a:rPr lang="en-US" dirty="0" smtClean="0"/>
              <a:t>CHM 568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51280" y="1467556"/>
            <a:ext cx="6400800" cy="118476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Circular </a:t>
            </a:r>
            <a:r>
              <a:rPr lang="en-US" sz="4000" dirty="0" err="1" smtClean="0">
                <a:solidFill>
                  <a:schemeClr val="tx1"/>
                </a:solidFill>
              </a:rPr>
              <a:t>Dichroism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974854" y="2826350"/>
            <a:ext cx="603660" cy="704626"/>
          </a:xfrm>
          <a:prstGeom prst="cube">
            <a:avLst/>
          </a:prstGeom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96665" y="2400466"/>
            <a:ext cx="1027472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1" name="Oval 10"/>
          <p:cNvSpPr/>
          <p:nvPr/>
        </p:nvSpPr>
        <p:spPr>
          <a:xfrm rot="341964">
            <a:off x="3462677" y="3086587"/>
            <a:ext cx="101059" cy="189165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60769" y="4232383"/>
            <a:ext cx="1206297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236976" y="2482912"/>
            <a:ext cx="1395772" cy="41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16" name="Cube 15"/>
          <p:cNvSpPr/>
          <p:nvPr/>
        </p:nvSpPr>
        <p:spPr>
          <a:xfrm>
            <a:off x="5607223" y="2901395"/>
            <a:ext cx="603660" cy="704626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 descr="2D anima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275" y="2501900"/>
            <a:ext cx="3184525" cy="3184525"/>
          </a:xfrm>
          <a:prstGeom prst="rect">
            <a:avLst/>
          </a:prstGeom>
          <a:noFill/>
        </p:spPr>
      </p:pic>
      <p:pic>
        <p:nvPicPr>
          <p:cNvPr id="41986" name="Picture 2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174" y="2476500"/>
            <a:ext cx="4568825" cy="3212455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5905500"/>
            <a:ext cx="513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reen peaks when red baselines.</a:t>
            </a:r>
          </a:p>
          <a:p>
            <a:pPr algn="ctr"/>
            <a:r>
              <a:rPr lang="en-US" sz="2400" dirty="0" smtClean="0"/>
              <a:t>Sum (blue) is always 1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625600" y="825500"/>
            <a:ext cx="6210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¼ </a:t>
            </a:r>
            <a:r>
              <a:rPr lang="en-US" sz="2800" dirty="0" smtClean="0">
                <a:latin typeface="Symbol" pitchFamily="18" charset="2"/>
              </a:rPr>
              <a:t>l</a:t>
            </a:r>
            <a:r>
              <a:rPr lang="en-US" sz="2800" dirty="0" smtClean="0"/>
              <a:t> (90°) out of phase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Vertical + Horizontal = Circul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 descr="3D anim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2903" y="3953509"/>
            <a:ext cx="2652939" cy="1865348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  <a:latin typeface="Symbol" pitchFamily="18" charset="2"/>
              </a:rPr>
              <a:t>l</a:t>
            </a:r>
            <a:r>
              <a:rPr lang="en-US" sz="3200" b="1" u="sng" dirty="0" smtClean="0">
                <a:solidFill>
                  <a:schemeClr val="tx2"/>
                </a:solidFill>
              </a:rPr>
              <a:t>/4 Wave Plate Polariz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9938" name="Picture 2" descr="http://hyperphysics.phy-astr.gsu.edu/hbase/phyopt/imgpho/lcpo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1380" y="851619"/>
            <a:ext cx="3179620" cy="2612214"/>
          </a:xfrm>
          <a:prstGeom prst="rect">
            <a:avLst/>
          </a:prstGeom>
          <a:noFill/>
        </p:spPr>
      </p:pic>
      <p:pic>
        <p:nvPicPr>
          <p:cNvPr id="6" name="Picture 5" descr="Vertica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1202" y="3583755"/>
            <a:ext cx="2690193" cy="1891542"/>
          </a:xfrm>
          <a:prstGeom prst="rect">
            <a:avLst/>
          </a:prstGeom>
        </p:spPr>
      </p:pic>
      <p:sp>
        <p:nvSpPr>
          <p:cNvPr id="8" name="Cube 7"/>
          <p:cNvSpPr/>
          <p:nvPr/>
        </p:nvSpPr>
        <p:spPr>
          <a:xfrm>
            <a:off x="2375623" y="3690798"/>
            <a:ext cx="526327" cy="1982732"/>
          </a:xfrm>
          <a:prstGeom prst="cube">
            <a:avLst>
              <a:gd name="adj" fmla="val 56354"/>
            </a:avLst>
          </a:prstGeom>
          <a:solidFill>
            <a:schemeClr val="bg1">
              <a:lumMod val="85000"/>
            </a:schemeClr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 flipV="1">
            <a:off x="1703454" y="5575299"/>
            <a:ext cx="582546" cy="65622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4000" y="6218535"/>
            <a:ext cx="455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l</a:t>
            </a:r>
            <a:r>
              <a:rPr lang="en-US" sz="2400" dirty="0" smtClean="0"/>
              <a:t>/4 Wave Plate Polarizer</a:t>
            </a:r>
            <a:endParaRPr lang="en-US" sz="2400" dirty="0"/>
          </a:p>
        </p:txBody>
      </p:sp>
      <p:pic>
        <p:nvPicPr>
          <p:cNvPr id="15" name="Picture 4" descr="2D anima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1075" y="3822700"/>
            <a:ext cx="2384425" cy="2384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6" name="Picture 8" descr="2D anima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6975" y="3873500"/>
            <a:ext cx="2270125" cy="2270125"/>
          </a:xfrm>
          <a:prstGeom prst="rect">
            <a:avLst/>
          </a:prstGeom>
          <a:noFill/>
        </p:spPr>
      </p:pic>
      <p:pic>
        <p:nvPicPr>
          <p:cNvPr id="43014" name="Picture 6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0574" y="3835400"/>
            <a:ext cx="3160889" cy="2222500"/>
          </a:xfrm>
          <a:prstGeom prst="rect">
            <a:avLst/>
          </a:prstGeom>
          <a:noFill/>
        </p:spPr>
      </p:pic>
      <p:pic>
        <p:nvPicPr>
          <p:cNvPr id="43012" name="Picture 4" descr="2D animation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4275" y="1117600"/>
            <a:ext cx="2270125" cy="2270125"/>
          </a:xfrm>
          <a:prstGeom prst="rect">
            <a:avLst/>
          </a:prstGeom>
          <a:noFill/>
        </p:spPr>
      </p:pic>
      <p:pic>
        <p:nvPicPr>
          <p:cNvPr id="43010" name="Picture 2" descr="3D anim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35174" y="1130300"/>
            <a:ext cx="3209925" cy="2256979"/>
          </a:xfrm>
          <a:prstGeom prst="rect">
            <a:avLst/>
          </a:prstGeom>
          <a:noFill/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larization of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53065" y="3365881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de View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6484512" y="3401216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120" y="18078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ft-circularly polarize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9625" y="4493243"/>
            <a:ext cx="1999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ight-circularly polarize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 descr="2D animacio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75275" y="2501900"/>
            <a:ext cx="3171825" cy="3171825"/>
          </a:xfrm>
          <a:prstGeom prst="rect">
            <a:avLst/>
          </a:prstGeom>
          <a:noFill/>
        </p:spPr>
      </p:pic>
      <p:pic>
        <p:nvPicPr>
          <p:cNvPr id="44034" name="Picture 2" descr="3D animaci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1474" y="2476500"/>
            <a:ext cx="4568825" cy="3212455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" y="825500"/>
            <a:ext cx="8572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 phase (peak at the same time)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left circular + right circular = vertic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62200" y="5905500"/>
            <a:ext cx="439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reen peaks when red peak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5058" name="Picture 2" descr="http://www.enzim.hu/%7Eszia/cddemo/p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1300" y="3036888"/>
            <a:ext cx="6096000" cy="2143125"/>
          </a:xfrm>
          <a:prstGeom prst="rect">
            <a:avLst/>
          </a:prstGeom>
          <a:noFill/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2260600" y="54610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257599" y="1353024"/>
            <a:ext cx="2443163" cy="920753"/>
            <a:chOff x="3885" y="696"/>
            <a:chExt cx="1539" cy="580"/>
          </a:xfrm>
        </p:grpSpPr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12" name="Cube 11"/>
          <p:cNvSpPr/>
          <p:nvPr/>
        </p:nvSpPr>
        <p:spPr>
          <a:xfrm>
            <a:off x="4291063" y="1218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13615" y="2139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953045" y="1575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4809065" y="2162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711499" y="4004150"/>
            <a:ext cx="452438" cy="70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P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911899" y="3650137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hiral Molecules/Material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40524" y="920234"/>
            <a:ext cx="6555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olecules are optically active if it contains at least one </a:t>
            </a:r>
            <a:r>
              <a:rPr lang="en-US" dirty="0" err="1" smtClean="0"/>
              <a:t>chiral</a:t>
            </a:r>
            <a:r>
              <a:rPr lang="en-US" dirty="0" smtClean="0"/>
              <a:t> center.</a:t>
            </a:r>
          </a:p>
        </p:txBody>
      </p:sp>
      <p:pic>
        <p:nvPicPr>
          <p:cNvPr id="102402" name="Picture 2" descr="http://science.uvu.edu/ochem/wp-content/images/Answers%20Pic/F/fischerprojectiona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05184" y="1433513"/>
            <a:ext cx="2391116" cy="1197898"/>
          </a:xfrm>
          <a:prstGeom prst="rect">
            <a:avLst/>
          </a:prstGeom>
          <a:noFill/>
        </p:spPr>
      </p:pic>
      <p:pic>
        <p:nvPicPr>
          <p:cNvPr id="102404" name="Picture 4" descr="http://longhorns7770.wikispaces.com/file/view/THC_-_Chirality_Centers.jpg/104958017/THC_-_Chirality_Cente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4725" y="1382690"/>
            <a:ext cx="2197100" cy="1168214"/>
          </a:xfrm>
          <a:prstGeom prst="rect">
            <a:avLst/>
          </a:prstGeom>
          <a:noFill/>
        </p:spPr>
      </p:pic>
      <p:pic>
        <p:nvPicPr>
          <p:cNvPr id="102406" name="Picture 6" descr="http://orgchem.chem.uconn.edu/343f1998/343f98e102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21112" y="1347788"/>
            <a:ext cx="1730375" cy="1586177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418036" y="3149084"/>
            <a:ext cx="6490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any molecules have no </a:t>
            </a:r>
            <a:r>
              <a:rPr lang="en-US" dirty="0" err="1" smtClean="0"/>
              <a:t>chiral</a:t>
            </a:r>
            <a:r>
              <a:rPr lang="en-US" dirty="0" smtClean="0"/>
              <a:t> centers and yet are optically active. </a:t>
            </a:r>
          </a:p>
        </p:txBody>
      </p:sp>
      <p:pic>
        <p:nvPicPr>
          <p:cNvPr id="102408" name="Picture 8" descr="http://upload.wikimedia.org/wikipedia/commons/e/e6/S-BINOL-2D-skeleta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77429" y="3714750"/>
            <a:ext cx="1149373" cy="1162050"/>
          </a:xfrm>
          <a:prstGeom prst="rect">
            <a:avLst/>
          </a:prstGeom>
          <a:noFill/>
        </p:spPr>
      </p:pic>
      <p:sp>
        <p:nvSpPr>
          <p:cNvPr id="102410" name="AutoShape 10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2" name="AutoShape 12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13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98222" y="3709989"/>
            <a:ext cx="158335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5" name="Picture 15" descr="http://upload.wikimedia.org/wikipedia/commons/thumb/0/07/M-heptahelicene.svg/200px-M-heptahelicene.svg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04075" y="3787776"/>
            <a:ext cx="1149350" cy="1132110"/>
          </a:xfrm>
          <a:prstGeom prst="rect">
            <a:avLst/>
          </a:prstGeom>
          <a:noFill/>
        </p:spPr>
      </p:pic>
      <p:pic>
        <p:nvPicPr>
          <p:cNvPr id="102416" name="Picture 1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72113" y="3638550"/>
            <a:ext cx="11334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18" name="Picture 18" descr="http://www.reciprocalnet.org/edumodules/symmetry/images/otherfiles/co(en)3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1450" y="5333393"/>
            <a:ext cx="1673225" cy="1467457"/>
          </a:xfrm>
          <a:prstGeom prst="rect">
            <a:avLst/>
          </a:prstGeom>
          <a:noFill/>
        </p:spPr>
      </p:pic>
      <p:pic>
        <p:nvPicPr>
          <p:cNvPr id="102420" name="Picture 20" descr="http://www.reciprocalnet.org/edumodules/symmetry/images/examples/cis-dichlorobis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55825" y="4978400"/>
            <a:ext cx="1444625" cy="1635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ptical Activity and Sym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8999" y="891659"/>
            <a:ext cx="5153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ich molecules are expected to be optically active?</a:t>
            </a:r>
          </a:p>
        </p:txBody>
      </p:sp>
      <p:sp>
        <p:nvSpPr>
          <p:cNvPr id="102410" name="AutoShape 10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12" name="AutoShape 12" descr="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" y="1439347"/>
            <a:ext cx="7162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Molecules with no improper axis of rotation (</a:t>
            </a:r>
            <a:r>
              <a:rPr lang="en-US" b="1" dirty="0" err="1" smtClean="0"/>
              <a:t>S</a:t>
            </a:r>
            <a:r>
              <a:rPr lang="en-US" b="1" baseline="-25000" dirty="0" err="1" smtClean="0"/>
              <a:t>n</a:t>
            </a:r>
            <a:r>
              <a:rPr lang="en-US" b="1" dirty="0" smtClean="0"/>
              <a:t>) are optically active.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5649690" y="1777484"/>
            <a:ext cx="22288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ote S</a:t>
            </a:r>
            <a:r>
              <a:rPr lang="en-US" b="1" baseline="-25000" dirty="0" smtClean="0"/>
              <a:t>1</a:t>
            </a:r>
            <a:r>
              <a:rPr lang="en-US" b="1" dirty="0" smtClean="0"/>
              <a:t> = σ and S</a:t>
            </a:r>
            <a:r>
              <a:rPr lang="en-US" b="1" baseline="-25000" dirty="0" smtClean="0"/>
              <a:t>2</a:t>
            </a:r>
            <a:r>
              <a:rPr lang="en-US" b="1" dirty="0" smtClean="0"/>
              <a:t> = </a:t>
            </a:r>
            <a:r>
              <a:rPr lang="en-US" b="1" dirty="0" err="1" smtClean="0"/>
              <a:t>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5282165" y="3511034"/>
            <a:ext cx="25122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, </a:t>
            </a:r>
            <a:r>
              <a:rPr lang="en-US" sz="3200" dirty="0" err="1" smtClean="0"/>
              <a:t>C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, and </a:t>
            </a:r>
            <a:r>
              <a:rPr lang="en-US" sz="3200" dirty="0" err="1" smtClean="0"/>
              <a:t>D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 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468306" y="2930673"/>
            <a:ext cx="4256094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err="1" smtClean="0"/>
              <a:t>Nonaxial</a:t>
            </a:r>
            <a:r>
              <a:rPr lang="en-US" sz="1600" dirty="0" smtClean="0"/>
              <a:t> (no rotation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C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C</a:t>
            </a:r>
            <a:r>
              <a:rPr lang="en-US" sz="1600" baseline="-25000" dirty="0" smtClean="0"/>
              <a:t>s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i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Cyclic (rotational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v</a:t>
            </a:r>
            <a:r>
              <a:rPr lang="en-US" sz="1600" dirty="0" smtClean="0"/>
              <a:t>,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nh</a:t>
            </a:r>
            <a:r>
              <a:rPr lang="en-US" sz="1600" dirty="0" smtClean="0"/>
              <a:t>, </a:t>
            </a:r>
            <a:r>
              <a:rPr lang="en-US" sz="1600" dirty="0" err="1" smtClean="0"/>
              <a:t>S</a:t>
            </a:r>
            <a:r>
              <a:rPr lang="en-US" sz="1600" baseline="-25000" dirty="0" err="1" smtClean="0"/>
              <a:t>n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Dihedral (⊥C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)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,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d</a:t>
            </a:r>
            <a:r>
              <a:rPr lang="en-US" sz="1600" dirty="0" smtClean="0"/>
              <a:t>, </a:t>
            </a:r>
            <a:r>
              <a:rPr lang="en-US" sz="1600" dirty="0" err="1" smtClean="0"/>
              <a:t>D</a:t>
            </a:r>
            <a:r>
              <a:rPr lang="en-US" sz="1600" baseline="-25000" dirty="0" err="1" smtClean="0"/>
              <a:t>nh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Polyhedral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T, </a:t>
            </a:r>
            <a:r>
              <a:rPr lang="en-US" sz="1600" dirty="0" err="1" smtClean="0"/>
              <a:t>T</a:t>
            </a:r>
            <a:r>
              <a:rPr lang="en-US" sz="1600" baseline="-25000" dirty="0" err="1" smtClean="0"/>
              <a:t>h</a:t>
            </a:r>
            <a:r>
              <a:rPr lang="en-US" sz="1600" dirty="0" smtClean="0"/>
              <a:t>, T</a:t>
            </a:r>
            <a:r>
              <a:rPr lang="en-US" sz="1600" baseline="-25000" dirty="0" smtClean="0"/>
              <a:t>d</a:t>
            </a:r>
            <a:r>
              <a:rPr lang="en-US" sz="1600" dirty="0" smtClean="0"/>
              <a:t>, O, O</a:t>
            </a:r>
            <a:r>
              <a:rPr lang="en-US" sz="1600" baseline="-25000" dirty="0" smtClean="0"/>
              <a:t>h</a:t>
            </a:r>
            <a:r>
              <a:rPr lang="en-US" sz="1600" dirty="0" smtClean="0"/>
              <a:t>, I,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h</a:t>
            </a:r>
            <a:endParaRPr lang="en-US" sz="1600" baseline="-25000" dirty="0" smtClean="0"/>
          </a:p>
          <a:p>
            <a:pPr marL="566738" indent="-2190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1600" dirty="0" smtClean="0"/>
              <a:t>Linear</a:t>
            </a:r>
          </a:p>
          <a:p>
            <a:pPr marL="1023938" lvl="1" indent="-219075">
              <a:spcAft>
                <a:spcPts val="1200"/>
              </a:spcAft>
            </a:pPr>
            <a:r>
              <a:rPr lang="en-US" sz="1600" dirty="0" smtClean="0"/>
              <a:t>- </a:t>
            </a:r>
            <a:r>
              <a:rPr lang="en-US" sz="1600" dirty="0" err="1" smtClean="0"/>
              <a:t>C</a:t>
            </a:r>
            <a:r>
              <a:rPr lang="en-US" sz="1600" baseline="-25000" dirty="0" err="1" smtClean="0"/>
              <a:t>∞v</a:t>
            </a:r>
            <a:r>
              <a:rPr lang="en-US" sz="1600" dirty="0" smtClean="0"/>
              <a:t>, D</a:t>
            </a:r>
            <a:r>
              <a:rPr lang="en-US" sz="1600" baseline="-25000" dirty="0" smtClean="0"/>
              <a:t> ∞h</a:t>
            </a:r>
            <a:endParaRPr lang="en-US" sz="160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914399" y="2071985"/>
            <a:ext cx="73247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lecules lack an improper axis of rotation (</a:t>
            </a:r>
            <a:r>
              <a:rPr lang="en-US" b="1" i="1" dirty="0" err="1" smtClean="0">
                <a:solidFill>
                  <a:srgbClr val="FF0000"/>
                </a:solidFill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, a center of symmetry (</a:t>
            </a:r>
            <a:r>
              <a:rPr lang="en-US" b="1" i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or a mirror plane (</a:t>
            </a: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n-US" b="1" dirty="0" smtClean="0">
                <a:solidFill>
                  <a:srgbClr val="FF0000"/>
                </a:solidFill>
              </a:rPr>
              <a:t>)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64690" y="4466709"/>
            <a:ext cx="27186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lso T, O, and I 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2450" y="2841684"/>
            <a:ext cx="4410075" cy="3890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262688" y="3283890"/>
            <a:ext cx="8001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81738" y="3702990"/>
            <a:ext cx="9334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291263" y="4083990"/>
            <a:ext cx="6572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276975" y="4693590"/>
            <a:ext cx="98583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96025" y="5103165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60306" y="5646090"/>
            <a:ext cx="6905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298406" y="6055665"/>
            <a:ext cx="45958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69831" y="6465240"/>
            <a:ext cx="69770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6225" y="2764778"/>
            <a:ext cx="406717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NA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mino acids  are L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Carbohydrates are 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Alpha Helix is right handed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Origin/Evolution of life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Drug delivery/processing</a:t>
            </a:r>
          </a:p>
          <a:p>
            <a:pPr marL="228600" indent="-2286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Olfactory receptors</a:t>
            </a:r>
            <a:endParaRPr lang="en-US" sz="2400" dirty="0"/>
          </a:p>
        </p:txBody>
      </p:sp>
      <p:pic>
        <p:nvPicPr>
          <p:cNvPr id="14" name="Picture 2" descr="Image result for chiral molecu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32" y="852977"/>
            <a:ext cx="2488616" cy="1692260"/>
          </a:xfrm>
          <a:prstGeom prst="rect">
            <a:avLst/>
          </a:prstGeom>
          <a:noFill/>
        </p:spPr>
      </p:pic>
      <p:pic>
        <p:nvPicPr>
          <p:cNvPr id="19" name="Picture 6" descr="Image result for bin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73510" y="1207289"/>
            <a:ext cx="2375726" cy="1290813"/>
          </a:xfrm>
          <a:prstGeom prst="rect">
            <a:avLst/>
          </a:prstGeom>
          <a:noFill/>
        </p:spPr>
      </p:pic>
      <p:pic>
        <p:nvPicPr>
          <p:cNvPr id="199682" name="Picture 2" descr="Image result for chiral quantum dot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8985" y="961536"/>
            <a:ext cx="2489010" cy="1451728"/>
          </a:xfrm>
          <a:prstGeom prst="rect">
            <a:avLst/>
          </a:prstGeom>
          <a:noFill/>
        </p:spPr>
      </p:pic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hiral Molecules/Material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ortance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hiral</a:t>
            </a:r>
            <a:r>
              <a:rPr lang="en-US" sz="3200" b="1" u="sng" dirty="0" smtClean="0">
                <a:solidFill>
                  <a:schemeClr val="tx2"/>
                </a:solidFill>
              </a:rPr>
              <a:t>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036" y="3148338"/>
            <a:ext cx="3877064" cy="247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1763" y="1328641"/>
            <a:ext cx="4125880" cy="2045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0869" y="3363297"/>
            <a:ext cx="4144748" cy="2836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4514" name="Picture 2" descr="Thalidomide-racemate2DCSD.sv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000" y="1509712"/>
            <a:ext cx="3619500" cy="1104901"/>
          </a:xfrm>
          <a:prstGeom prst="rect">
            <a:avLst/>
          </a:prstGeom>
          <a:noFill/>
        </p:spPr>
      </p:pic>
      <p:cxnSp>
        <p:nvCxnSpPr>
          <p:cNvPr id="10" name="Straight Connector 9"/>
          <p:cNvCxnSpPr/>
          <p:nvPr/>
        </p:nvCxnSpPr>
        <p:spPr>
          <a:xfrm>
            <a:off x="5457825" y="3343275"/>
            <a:ext cx="32575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695825" y="3533775"/>
            <a:ext cx="32480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191125" y="4362450"/>
            <a:ext cx="35147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95825" y="4533900"/>
            <a:ext cx="280035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048375" y="5029200"/>
            <a:ext cx="26193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695825" y="5210175"/>
            <a:ext cx="282892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674957-9D1E-4E7C-B23E-0998CFF49D6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85887" y="5833586"/>
            <a:ext cx="661987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/>
              <a:t> (+) </a:t>
            </a:r>
            <a:r>
              <a:rPr lang="en-US" sz="1600" dirty="0" smtClean="0"/>
              <a:t>–rotates the plane polarized light clockwise (when viewing towards the light source)</a:t>
            </a:r>
          </a:p>
          <a:p>
            <a:r>
              <a:rPr lang="en-US" sz="1600" b="1" dirty="0" smtClean="0"/>
              <a:t> (-) </a:t>
            </a:r>
            <a:r>
              <a:rPr lang="en-US" sz="1600" dirty="0" smtClean="0"/>
              <a:t>–rotates the plane polarized light counterclockwise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190624" y="4486960"/>
            <a:ext cx="6972301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1600" b="1" i="1" dirty="0" smtClean="0"/>
              <a:t>R / S</a:t>
            </a:r>
            <a:r>
              <a:rPr lang="en-US" sz="1600" b="1" dirty="0" smtClean="0"/>
              <a:t> system- </a:t>
            </a:r>
            <a:r>
              <a:rPr lang="en-US" sz="1600" dirty="0" smtClean="0"/>
              <a:t>requires no reference molecule (Cahn–</a:t>
            </a:r>
            <a:r>
              <a:rPr lang="en-US" sz="1600" dirty="0" err="1" smtClean="0"/>
              <a:t>Ingold</a:t>
            </a:r>
            <a:r>
              <a:rPr lang="en-US" sz="1600" dirty="0" smtClean="0"/>
              <a:t>–Prelog priority rules)</a:t>
            </a:r>
          </a:p>
          <a:p>
            <a:pPr>
              <a:spcAft>
                <a:spcPts val="1200"/>
              </a:spcAft>
            </a:pPr>
            <a:r>
              <a:rPr lang="en-US" sz="1600" b="1" cap="small" dirty="0" err="1" smtClean="0"/>
              <a:t>d/l</a:t>
            </a:r>
            <a:r>
              <a:rPr lang="en-US" sz="1600" b="1" dirty="0" smtClean="0"/>
              <a:t> system- </a:t>
            </a:r>
            <a:r>
              <a:rPr lang="en-US" sz="1600" dirty="0" smtClean="0"/>
              <a:t>referenced </a:t>
            </a:r>
            <a:r>
              <a:rPr lang="en-US" sz="1600" dirty="0" err="1" smtClean="0"/>
              <a:t>vs</a:t>
            </a:r>
            <a:r>
              <a:rPr lang="en-US" sz="1600" dirty="0" smtClean="0"/>
              <a:t> </a:t>
            </a:r>
            <a:r>
              <a:rPr lang="en-US" sz="1600" dirty="0" err="1" smtClean="0"/>
              <a:t>glyceraldehyde</a:t>
            </a:r>
            <a:r>
              <a:rPr lang="en-US" sz="1600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en-US" sz="1600" b="1" dirty="0" smtClean="0"/>
              <a:t>(+)/(−) system- </a:t>
            </a:r>
            <a:r>
              <a:rPr lang="en-US" sz="1600" dirty="0" smtClean="0"/>
              <a:t>related to the direction to which it rotates plane </a:t>
            </a:r>
            <a:r>
              <a:rPr lang="en-US" sz="1600" dirty="0" err="1" smtClean="0"/>
              <a:t>polorized</a:t>
            </a:r>
            <a:r>
              <a:rPr lang="en-US" sz="1600" dirty="0" smtClean="0"/>
              <a:t> light.</a:t>
            </a:r>
            <a:endParaRPr lang="en-US" sz="1600" i="1" dirty="0" smtClean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aming Conven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0812" y="4020235"/>
            <a:ext cx="40100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b="1" i="1" dirty="0" smtClean="0"/>
              <a:t>R / S</a:t>
            </a:r>
            <a:r>
              <a:rPr lang="en-US" b="1" dirty="0" smtClean="0"/>
              <a:t>, </a:t>
            </a:r>
            <a:r>
              <a:rPr lang="en-US" b="1" cap="small" dirty="0" smtClean="0"/>
              <a:t>d/l</a:t>
            </a:r>
            <a:r>
              <a:rPr lang="en-US" b="1" dirty="0" smtClean="0"/>
              <a:t> </a:t>
            </a:r>
            <a:r>
              <a:rPr lang="en-US" dirty="0" smtClean="0"/>
              <a:t>and </a:t>
            </a:r>
            <a:r>
              <a:rPr lang="en-US" b="1" dirty="0" smtClean="0"/>
              <a:t>(+)/(−) </a:t>
            </a:r>
            <a:r>
              <a:rPr lang="en-US" dirty="0" smtClean="0"/>
              <a:t>are not related.</a:t>
            </a:r>
            <a:endParaRPr lang="en-US" i="1" dirty="0" smtClean="0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7412" y="790575"/>
            <a:ext cx="5076825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2275" y="1274714"/>
            <a:ext cx="2227226" cy="258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4393148" y="2048235"/>
            <a:ext cx="2720772" cy="1450334"/>
            <a:chOff x="1536903" y="1651942"/>
            <a:chExt cx="2720772" cy="1450334"/>
          </a:xfrm>
        </p:grpSpPr>
        <p:sp>
          <p:nvSpPr>
            <p:cNvPr id="10" name="Cube 9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3" name="Cube 12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6207" y="4657334"/>
            <a:ext cx="1699532" cy="1668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2434434" y="4266180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UV-Vis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45873" y="5212080"/>
            <a:ext cx="2873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Unpolarized</a:t>
            </a:r>
            <a:r>
              <a:rPr lang="en-US" sz="2800" dirty="0" smtClean="0"/>
              <a:t> Light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ttp://biopolyverse.files.wordpress.com/2011/04/stereoche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7675" y="1082675"/>
            <a:ext cx="2828925" cy="1724025"/>
          </a:xfrm>
          <a:prstGeom prst="rect">
            <a:avLst/>
          </a:prstGeom>
          <a:noFill/>
        </p:spPr>
      </p:pic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438150" y="1625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146050" y="31496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46199" y="22392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5105400" y="2895600"/>
            <a:ext cx="4140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</a:t>
            </a:r>
            <a:r>
              <a:rPr lang="en-US" sz="2400" dirty="0" smtClean="0"/>
              <a:t> is the same for D and L</a:t>
            </a:r>
          </a:p>
          <a:p>
            <a:r>
              <a:rPr lang="en-US" sz="2400" dirty="0" smtClean="0"/>
              <a:t>If C are equal:</a:t>
            </a:r>
          </a:p>
          <a:p>
            <a:r>
              <a:rPr lang="en-US" sz="2400" dirty="0" smtClean="0"/>
              <a:t>	50:50 D to L</a:t>
            </a:r>
          </a:p>
          <a:p>
            <a:r>
              <a:rPr lang="en-US" sz="2400" dirty="0" smtClean="0"/>
              <a:t>	100% D</a:t>
            </a:r>
          </a:p>
          <a:p>
            <a:r>
              <a:rPr lang="en-US" sz="2400" dirty="0" smtClean="0"/>
              <a:t>	100% L</a:t>
            </a:r>
          </a:p>
          <a:p>
            <a:r>
              <a:rPr lang="en-US" sz="2400" dirty="0" smtClean="0"/>
              <a:t>Then A is the same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52500" y="5537200"/>
            <a:ext cx="718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ssuming the light is </a:t>
            </a:r>
            <a:r>
              <a:rPr lang="en-US" sz="3200" b="1" dirty="0" err="1" smtClean="0"/>
              <a:t>unpolarized</a:t>
            </a:r>
            <a:r>
              <a:rPr lang="en-US" sz="3200" b="1" dirty="0" smtClean="0"/>
              <a:t>!</a:t>
            </a:r>
            <a:endParaRPr lang="en-US" sz="3200" b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9525" y="1258888"/>
            <a:ext cx="1200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4104215" y="5358416"/>
            <a:ext cx="2996062" cy="1348648"/>
            <a:chOff x="459315" y="5206016"/>
            <a:chExt cx="2996062" cy="1348648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603299" y="5340824"/>
              <a:ext cx="2443163" cy="920753"/>
              <a:chOff x="3885" y="696"/>
              <a:chExt cx="1539" cy="580"/>
            </a:xfrm>
          </p:grpSpPr>
          <p:sp>
            <p:nvSpPr>
              <p:cNvPr id="14" name="AutoShape 9"/>
              <p:cNvSpPr>
                <a:spLocks noChangeArrowheads="1"/>
              </p:cNvSpPr>
              <p:nvPr/>
            </p:nvSpPr>
            <p:spPr bwMode="auto">
              <a:xfrm>
                <a:off x="3888" y="696"/>
                <a:ext cx="624" cy="576"/>
              </a:xfrm>
              <a:prstGeom prst="rightArrow">
                <a:avLst>
                  <a:gd name="adj1" fmla="val 50000"/>
                  <a:gd name="adj2" fmla="val 2708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AutoShape 10"/>
              <p:cNvSpPr>
                <a:spLocks noChangeArrowheads="1"/>
              </p:cNvSpPr>
              <p:nvPr/>
            </p:nvSpPr>
            <p:spPr bwMode="auto">
              <a:xfrm>
                <a:off x="4944" y="804"/>
                <a:ext cx="480" cy="360"/>
              </a:xfrm>
              <a:prstGeom prst="rightArrow">
                <a:avLst>
                  <a:gd name="adj1" fmla="val 50000"/>
                  <a:gd name="adj2" fmla="val 3333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3885" y="830"/>
                <a:ext cx="285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 dirty="0"/>
                  <a:t>P</a:t>
                </a:r>
                <a:r>
                  <a:rPr lang="en-US" sz="2400" b="1" baseline="-25000" dirty="0"/>
                  <a:t>0</a:t>
                </a:r>
              </a:p>
              <a:p>
                <a:pPr algn="l"/>
                <a:endParaRPr lang="en-US" sz="2400" b="1" baseline="-25000" dirty="0"/>
              </a:p>
            </p:txBody>
          </p:sp>
        </p:grpSp>
        <p:sp>
          <p:nvSpPr>
            <p:cNvPr id="17" name="Cube 16"/>
            <p:cNvSpPr/>
            <p:nvPr/>
          </p:nvSpPr>
          <p:spPr>
            <a:xfrm>
              <a:off x="1636763" y="5206016"/>
              <a:ext cx="536473" cy="1348648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59315" y="6127750"/>
              <a:ext cx="11547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in)</a:t>
              </a:r>
              <a:endParaRPr lang="en-US" dirty="0"/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2298745" y="5563219"/>
              <a:ext cx="34817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 smtClean="0"/>
                <a:t>P</a:t>
              </a:r>
              <a:endParaRPr lang="en-US" sz="2400" b="1" baseline="-25000" dirty="0"/>
            </a:p>
            <a:p>
              <a:pPr algn="l"/>
              <a:endParaRPr lang="en-US" sz="2400" b="1" baseline="-250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54765" y="6149941"/>
              <a:ext cx="130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out)</a:t>
              </a:r>
              <a:endParaRPr lang="en-US" dirty="0"/>
            </a:p>
          </p:txBody>
        </p: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02225" y="3379787"/>
            <a:ext cx="12001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3D anim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7274" y="3271094"/>
            <a:ext cx="2371725" cy="1667619"/>
          </a:xfrm>
          <a:prstGeom prst="rect">
            <a:avLst/>
          </a:prstGeom>
          <a:noFill/>
        </p:spPr>
      </p:pic>
      <p:pic>
        <p:nvPicPr>
          <p:cNvPr id="25" name="Picture 2" descr="3D ani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4" y="1176387"/>
            <a:ext cx="2371726" cy="1667620"/>
          </a:xfrm>
          <a:prstGeom prst="rect">
            <a:avLst/>
          </a:prstGeom>
          <a:noFill/>
        </p:spPr>
      </p:pic>
      <p:sp>
        <p:nvSpPr>
          <p:cNvPr id="26" name="TextBox 25"/>
          <p:cNvSpPr txBox="1"/>
          <p:nvPr/>
        </p:nvSpPr>
        <p:spPr>
          <a:xfrm>
            <a:off x="385920" y="16173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ft-circularly polarized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73625" y="3694730"/>
            <a:ext cx="1999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ight-circularly polarized</a:t>
            </a:r>
            <a:endParaRPr lang="en-US" sz="2400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612250" y="3892848"/>
            <a:ext cx="19265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bsorbs more</a:t>
            </a:r>
          </a:p>
          <a:p>
            <a:pPr algn="ctr"/>
            <a:r>
              <a:rPr lang="en-US" sz="2400" dirty="0" smtClean="0"/>
              <a:t>Smaller P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826515" y="1479848"/>
            <a:ext cx="178632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bsorbs Less</a:t>
            </a:r>
          </a:p>
          <a:p>
            <a:pPr algn="ctr"/>
            <a:r>
              <a:rPr lang="en-US" sz="2400" dirty="0" smtClean="0"/>
              <a:t>Larger 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130" name="Picture 2" descr="http://www.enzim.hu/%7Eszia/cddemo/p8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675" y="1473200"/>
            <a:ext cx="5229225" cy="1838399"/>
          </a:xfrm>
          <a:prstGeom prst="rect">
            <a:avLst/>
          </a:prstGeom>
          <a:noFill/>
        </p:spPr>
      </p:pic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724400" y="3859212"/>
            <a:ext cx="3962400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u="sng" dirty="0"/>
              <a:t>Absorbance:</a:t>
            </a:r>
            <a:r>
              <a:rPr lang="en-GB" sz="2800" dirty="0"/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GB" sz="2800" dirty="0" smtClean="0"/>
              <a:t>	A</a:t>
            </a:r>
            <a:r>
              <a:rPr lang="en-GB" sz="2800" baseline="-25000" dirty="0" smtClean="0"/>
              <a:t>(left)   </a:t>
            </a:r>
            <a:r>
              <a:rPr lang="en-GB" sz="2800" dirty="0" smtClean="0"/>
              <a:t>= log P</a:t>
            </a:r>
            <a:r>
              <a:rPr lang="en-GB" sz="2800" baseline="-25000" dirty="0" smtClean="0"/>
              <a:t>0(left)   </a:t>
            </a:r>
            <a:r>
              <a:rPr lang="en-GB" sz="2800" dirty="0" smtClean="0"/>
              <a:t>/P</a:t>
            </a:r>
            <a:r>
              <a:rPr lang="en-GB" sz="2800" baseline="-25000" dirty="0" smtClean="0"/>
              <a:t>(left)</a:t>
            </a:r>
          </a:p>
          <a:p>
            <a:pPr marL="342900">
              <a:spcBef>
                <a:spcPct val="20000"/>
              </a:spcBef>
            </a:pPr>
            <a:r>
              <a:rPr lang="en-GB" sz="2800" dirty="0" smtClean="0"/>
              <a:t>A</a:t>
            </a:r>
            <a:r>
              <a:rPr lang="en-GB" sz="2800" baseline="-25000" dirty="0" smtClean="0"/>
              <a:t>(right) </a:t>
            </a:r>
            <a:r>
              <a:rPr lang="en-GB" sz="2800" dirty="0" smtClean="0"/>
              <a:t>= log P</a:t>
            </a:r>
            <a:r>
              <a:rPr lang="en-GB" sz="2800" baseline="-25000" dirty="0" smtClean="0"/>
              <a:t>0(right)</a:t>
            </a:r>
            <a:r>
              <a:rPr lang="en-GB" sz="2800" dirty="0" smtClean="0"/>
              <a:t>/P</a:t>
            </a:r>
            <a:r>
              <a:rPr lang="en-GB" sz="2800" baseline="-25000" dirty="0" smtClean="0"/>
              <a:t>(right)</a:t>
            </a:r>
            <a:endParaRPr lang="en-GB" sz="2800" dirty="0" smtClean="0"/>
          </a:p>
          <a:p>
            <a:pPr marL="342900" indent="-342900">
              <a:spcBef>
                <a:spcPct val="20000"/>
              </a:spcBef>
            </a:pPr>
            <a:endParaRPr lang="en-GB" sz="2800" dirty="0"/>
          </a:p>
        </p:txBody>
      </p:sp>
      <p:grpSp>
        <p:nvGrpSpPr>
          <p:cNvPr id="9" name="Group 8"/>
          <p:cNvGrpSpPr/>
          <p:nvPr/>
        </p:nvGrpSpPr>
        <p:grpSpPr>
          <a:xfrm>
            <a:off x="1156838" y="4190016"/>
            <a:ext cx="2996062" cy="1348648"/>
            <a:chOff x="459315" y="5206016"/>
            <a:chExt cx="2996062" cy="1348648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603299" y="5340824"/>
              <a:ext cx="2443163" cy="920753"/>
              <a:chOff x="3885" y="696"/>
              <a:chExt cx="1539" cy="580"/>
            </a:xfrm>
          </p:grpSpPr>
          <p:sp>
            <p:nvSpPr>
              <p:cNvPr id="15" name="AutoShape 9"/>
              <p:cNvSpPr>
                <a:spLocks noChangeArrowheads="1"/>
              </p:cNvSpPr>
              <p:nvPr/>
            </p:nvSpPr>
            <p:spPr bwMode="auto">
              <a:xfrm>
                <a:off x="3888" y="696"/>
                <a:ext cx="624" cy="576"/>
              </a:xfrm>
              <a:prstGeom prst="rightArrow">
                <a:avLst>
                  <a:gd name="adj1" fmla="val 50000"/>
                  <a:gd name="adj2" fmla="val 2708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AutoShape 10"/>
              <p:cNvSpPr>
                <a:spLocks noChangeArrowheads="1"/>
              </p:cNvSpPr>
              <p:nvPr/>
            </p:nvSpPr>
            <p:spPr bwMode="auto">
              <a:xfrm>
                <a:off x="4944" y="804"/>
                <a:ext cx="480" cy="360"/>
              </a:xfrm>
              <a:prstGeom prst="rightArrow">
                <a:avLst>
                  <a:gd name="adj1" fmla="val 50000"/>
                  <a:gd name="adj2" fmla="val 33333"/>
                </a:avLst>
              </a:prstGeom>
              <a:solidFill>
                <a:srgbClr val="FF0000">
                  <a:alpha val="69804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Text Box 12"/>
              <p:cNvSpPr txBox="1">
                <a:spLocks noChangeArrowheads="1"/>
              </p:cNvSpPr>
              <p:nvPr/>
            </p:nvSpPr>
            <p:spPr bwMode="auto">
              <a:xfrm>
                <a:off x="3885" y="830"/>
                <a:ext cx="285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400" b="1" dirty="0"/>
                  <a:t>P</a:t>
                </a:r>
                <a:r>
                  <a:rPr lang="en-US" sz="2400" b="1" baseline="-25000" dirty="0"/>
                  <a:t>0</a:t>
                </a:r>
              </a:p>
              <a:p>
                <a:pPr algn="l"/>
                <a:endParaRPr lang="en-US" sz="2400" b="1" baseline="-25000" dirty="0"/>
              </a:p>
            </p:txBody>
          </p:sp>
        </p:grpSp>
        <p:sp>
          <p:nvSpPr>
            <p:cNvPr id="11" name="Cube 10"/>
            <p:cNvSpPr/>
            <p:nvPr/>
          </p:nvSpPr>
          <p:spPr>
            <a:xfrm>
              <a:off x="1636763" y="5206016"/>
              <a:ext cx="536473" cy="1348648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59315" y="6127750"/>
              <a:ext cx="115474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in)</a:t>
              </a:r>
              <a:endParaRPr lang="en-US" dirty="0"/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2298745" y="5563219"/>
              <a:ext cx="34817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 smtClean="0"/>
                <a:t>P</a:t>
              </a:r>
              <a:endParaRPr lang="en-US" sz="2400" b="1" baseline="-25000" dirty="0"/>
            </a:p>
            <a:p>
              <a:pPr algn="l"/>
              <a:endParaRPr lang="en-US" sz="2400" b="1" baseline="-250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154765" y="6149941"/>
              <a:ext cx="130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power out)</a:t>
              </a:r>
              <a:endParaRPr lang="en-US" dirty="0"/>
            </a:p>
          </p:txBody>
        </p:sp>
      </p:grp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184814" y="2175350"/>
            <a:ext cx="8676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0(left)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385214" y="1821337"/>
            <a:ext cx="76347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(left)</a:t>
            </a:r>
            <a:endParaRPr lang="en-US" sz="2400" b="1" baseline="-25000" dirty="0">
              <a:solidFill>
                <a:srgbClr val="FF0000"/>
              </a:solidFill>
            </a:endParaRPr>
          </a:p>
          <a:p>
            <a:pPr algn="l"/>
            <a:endParaRPr lang="en-US" sz="2400" b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013" y="1920877"/>
            <a:ext cx="2874863" cy="39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0287" y="2422526"/>
            <a:ext cx="3467993" cy="447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5200" y="3001963"/>
            <a:ext cx="2324100" cy="423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ichro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300" y="863600"/>
            <a:ext cx="862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D measures the </a:t>
            </a:r>
            <a:r>
              <a:rPr lang="en-US" sz="2400" b="1" dirty="0" smtClean="0">
                <a:solidFill>
                  <a:srgbClr val="00B050"/>
                </a:solidFill>
              </a:rPr>
              <a:t>difference</a:t>
            </a:r>
            <a:r>
              <a:rPr lang="en-US" sz="2400" dirty="0" smtClean="0"/>
              <a:t> between the absorption of </a:t>
            </a:r>
            <a:r>
              <a:rPr lang="en-US" sz="2400" dirty="0" smtClean="0">
                <a:solidFill>
                  <a:srgbClr val="0000FF"/>
                </a:solidFill>
              </a:rPr>
              <a:t>left</a:t>
            </a:r>
            <a:r>
              <a:rPr lang="en-US" sz="2400" dirty="0" smtClean="0"/>
              <a:t> and </a:t>
            </a:r>
            <a:r>
              <a:rPr lang="en-US" sz="2400" dirty="0" smtClean="0">
                <a:solidFill>
                  <a:srgbClr val="FF0000"/>
                </a:solidFill>
              </a:rPr>
              <a:t>right</a:t>
            </a:r>
            <a:r>
              <a:rPr lang="en-US" sz="2400" dirty="0" smtClean="0"/>
              <a:t> handed </a:t>
            </a:r>
            <a:r>
              <a:rPr lang="en-US" sz="2400" dirty="0" err="1" smtClean="0"/>
              <a:t>cirularly</a:t>
            </a:r>
            <a:r>
              <a:rPr lang="en-US" sz="2400" dirty="0" smtClean="0"/>
              <a:t>-polarized light: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851400" y="2171700"/>
            <a:ext cx="397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e</a:t>
            </a:r>
            <a:r>
              <a:rPr lang="en-US" sz="2400" dirty="0" smtClean="0"/>
              <a:t> is typically &lt;10 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cm</a:t>
            </a:r>
            <a:r>
              <a:rPr lang="en-US" sz="2400" baseline="30000" dirty="0" smtClean="0"/>
              <a:t>-1</a:t>
            </a:r>
          </a:p>
          <a:p>
            <a:r>
              <a:rPr lang="en-US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/>
              <a:t>is typically &gt; 10,000 cm</a:t>
            </a:r>
            <a:r>
              <a:rPr lang="en-US" sz="2400" baseline="30000" dirty="0" smtClean="0"/>
              <a:t>-1</a:t>
            </a:r>
            <a:endParaRPr lang="en-US" sz="24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422018" y="4125913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 = 3298 </a:t>
            </a:r>
            <a:r>
              <a:rPr lang="en-US" sz="2400" dirty="0" err="1" smtClean="0">
                <a:cs typeface="Times New Roman" pitchFamily="18" charset="0"/>
              </a:rPr>
              <a:t>Δε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1574800" y="3561834"/>
            <a:ext cx="54210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D spectra reported in </a:t>
            </a:r>
            <a:r>
              <a:rPr lang="en-US" sz="2400" dirty="0" err="1" smtClean="0"/>
              <a:t>ellipticity</a:t>
            </a:r>
            <a:r>
              <a:rPr lang="en-US" sz="2400" dirty="0" smtClean="0"/>
              <a:t> (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) or </a:t>
            </a:r>
            <a:r>
              <a:rPr lang="en-US" sz="2400" dirty="0" smtClean="0">
                <a:latin typeface="Symbol" pitchFamily="18" charset="2"/>
              </a:rPr>
              <a:t>De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1085850" y="4692134"/>
            <a:ext cx="7410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/>
              <a:t>in L/mol cm                     (liters mol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centimeter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endParaRPr lang="en-US" sz="2400" dirty="0" smtClean="0">
              <a:latin typeface="Symbol" pitchFamily="18" charset="2"/>
            </a:endParaRPr>
          </a:p>
          <a:p>
            <a:r>
              <a:rPr lang="en-US" sz="2400" dirty="0" smtClean="0">
                <a:latin typeface="Symbol" pitchFamily="18" charset="2"/>
                <a:sym typeface="Symbol" pitchFamily="18" charset="2"/>
              </a:rPr>
              <a:t></a:t>
            </a:r>
            <a:r>
              <a:rPr lang="en-US" sz="2400" dirty="0" smtClean="0"/>
              <a:t> in degrees c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/dmol</a:t>
            </a:r>
            <a:r>
              <a:rPr lang="en-US" sz="2400" baseline="30000" dirty="0" smtClean="0"/>
              <a:t>-1   </a:t>
            </a:r>
            <a:r>
              <a:rPr lang="en-US" sz="2400" dirty="0" smtClean="0"/>
              <a:t>(degrees centimeter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decimol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 </a:t>
            </a:r>
          </a:p>
        </p:txBody>
      </p:sp>
      <p:pic>
        <p:nvPicPr>
          <p:cNvPr id="51209" name="Picture 9" descr=" [\theta]= 100 \,\Delta \varepsilon \left( \frac {\ln 10}{4} \right) \left( \frac {180}{\pi} \right) = 3298.2\,\Delta \varepsilon \,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44775" y="5803900"/>
            <a:ext cx="3286125" cy="4857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855400" y="1121136"/>
            <a:ext cx="7983800" cy="4163652"/>
            <a:chOff x="1071300" y="1337036"/>
            <a:chExt cx="7983800" cy="4163652"/>
          </a:xfrm>
        </p:grpSpPr>
        <p:pic>
          <p:nvPicPr>
            <p:cNvPr id="522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82806" y="1337036"/>
              <a:ext cx="5672294" cy="4163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1" name="AutoShape 9"/>
            <p:cNvSpPr>
              <a:spLocks noChangeArrowheads="1"/>
            </p:cNvSpPr>
            <p:nvPr/>
          </p:nvSpPr>
          <p:spPr bwMode="auto">
            <a:xfrm>
              <a:off x="2527300" y="2146300"/>
              <a:ext cx="381000" cy="38100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293800" y="1517134"/>
              <a:ext cx="10198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Polarizer</a:t>
              </a:r>
              <a:endParaRPr lang="en-US" b="1" dirty="0">
                <a:sym typeface="Symbol" pitchFamily="18" charset="2"/>
              </a:endParaRPr>
            </a:p>
          </p:txBody>
        </p:sp>
        <p:sp>
          <p:nvSpPr>
            <p:cNvPr id="9" name="Cube 8"/>
            <p:cNvSpPr/>
            <p:nvPr/>
          </p:nvSpPr>
          <p:spPr>
            <a:xfrm>
              <a:off x="3683723" y="1950898"/>
              <a:ext cx="265977" cy="728802"/>
            </a:xfrm>
            <a:prstGeom prst="cube">
              <a:avLst>
                <a:gd name="adj" fmla="val 63593"/>
              </a:avLst>
            </a:prstGeom>
            <a:solidFill>
              <a:schemeClr val="bg1">
                <a:lumMod val="85000"/>
              </a:schemeClr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366700" y="2622034"/>
              <a:ext cx="72487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Prism</a:t>
              </a:r>
              <a:endParaRPr lang="en-US" b="1" dirty="0">
                <a:sym typeface="Symbol" pitchFamily="18" charset="2"/>
              </a:endParaRPr>
            </a:p>
          </p:txBody>
        </p:sp>
        <p:sp>
          <p:nvSpPr>
            <p:cNvPr id="12" name="Litebulb"/>
            <p:cNvSpPr>
              <a:spLocks noEditPoints="1" noChangeArrowheads="1"/>
            </p:cNvSpPr>
            <p:nvPr/>
          </p:nvSpPr>
          <p:spPr bwMode="auto">
            <a:xfrm>
              <a:off x="1286252" y="205061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071300" y="1631434"/>
              <a:ext cx="8306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ym typeface="Symbol" pitchFamily="18" charset="2"/>
                </a:rPr>
                <a:t>Source</a:t>
              </a: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V="1">
              <a:off x="2933700" y="2336799"/>
              <a:ext cx="6096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1892300" y="2336799"/>
              <a:ext cx="609600" cy="0"/>
            </a:xfrm>
            <a:prstGeom prst="line">
              <a:avLst/>
            </a:prstGeom>
            <a:noFill/>
            <a:ln w="38100">
              <a:solidFill>
                <a:srgbClr val="FFC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ircular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Dichro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7800" y="4082177"/>
            <a:ext cx="66167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/>
              <a:t>Process:</a:t>
            </a:r>
          </a:p>
          <a:p>
            <a:pPr indent="228600"/>
            <a:r>
              <a:rPr lang="en-US" sz="2400" dirty="0" smtClean="0"/>
              <a:t>1) </a:t>
            </a:r>
            <a:r>
              <a:rPr lang="en-US" sz="2400" dirty="0" err="1" smtClean="0"/>
              <a:t>Unpolarized</a:t>
            </a:r>
            <a:r>
              <a:rPr lang="en-US" sz="2400" dirty="0" smtClean="0"/>
              <a:t> white light</a:t>
            </a:r>
          </a:p>
          <a:p>
            <a:pPr indent="228600"/>
            <a:r>
              <a:rPr lang="en-US" sz="2400" dirty="0" smtClean="0"/>
              <a:t>2) </a:t>
            </a:r>
            <a:r>
              <a:rPr lang="en-US" sz="2400" dirty="0" err="1" smtClean="0"/>
              <a:t>Monochrometer</a:t>
            </a:r>
            <a:endParaRPr lang="en-US" sz="2400" dirty="0" smtClean="0"/>
          </a:p>
          <a:p>
            <a:pPr indent="228600"/>
            <a:r>
              <a:rPr lang="en-US" sz="2400" dirty="0" smtClean="0"/>
              <a:t>3) Plane polarizer</a:t>
            </a:r>
          </a:p>
          <a:p>
            <a:pPr indent="228600"/>
            <a:r>
              <a:rPr lang="en-US" sz="2400" dirty="0" smtClean="0"/>
              <a:t>4) left-right modulator</a:t>
            </a:r>
          </a:p>
          <a:p>
            <a:pPr indent="228600"/>
            <a:r>
              <a:rPr lang="en-US" sz="2400" dirty="0" smtClean="0"/>
              <a:t>5) left (then right) through sample</a:t>
            </a:r>
          </a:p>
          <a:p>
            <a:pPr indent="228600"/>
            <a:r>
              <a:rPr lang="en-US" sz="2400" dirty="0" smtClean="0"/>
              <a:t>6) measure P for right (then left) through sample</a:t>
            </a:r>
          </a:p>
          <a:p>
            <a:pPr indent="228600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a typeface="ＭＳ Ｐゴシック" charset="-128"/>
                <a:cs typeface="ＭＳ Ｐゴシック" charset="-128"/>
              </a:rPr>
              <a:t> 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t="6084"/>
          <a:stretch>
            <a:fillRect/>
          </a:stretch>
        </p:blipFill>
        <p:spPr bwMode="auto">
          <a:xfrm>
            <a:off x="723900" y="1169987"/>
            <a:ext cx="403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5300" y="5321300"/>
            <a:ext cx="2597426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99000" y="8636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1000" y="885713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bsorp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484047" y="895648"/>
            <a:ext cx="2491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ircular </a:t>
            </a:r>
            <a:r>
              <a:rPr lang="en-US" sz="2400" dirty="0" err="1" smtClean="0"/>
              <a:t>Dichrois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D Spect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6322" name="Picture 2" descr="http://www.phys.ufl.edu/%7Ehagen/images/Aviv20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558" y="1450974"/>
            <a:ext cx="4533900" cy="314472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4704019" y="1606034"/>
            <a:ext cx="436337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AVIV 202 CD spectrometer</a:t>
            </a:r>
          </a:p>
          <a:p>
            <a:pPr algn="ctr"/>
            <a:r>
              <a:rPr lang="en-US" sz="2400" b="1" dirty="0" smtClean="0"/>
              <a:t>Institute of Molecular Biophysics</a:t>
            </a:r>
            <a:endParaRPr lang="en-US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6077774" y="2536180"/>
            <a:ext cx="16882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170-875 nm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915881" y="3168134"/>
            <a:ext cx="20010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-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C to 11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594277" y="3857564"/>
            <a:ext cx="2654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/>
              <a:t>titrator</a:t>
            </a:r>
            <a:r>
              <a:rPr lang="en-US" sz="2400" dirty="0" smtClean="0"/>
              <a:t> attachment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9487" y="1903413"/>
            <a:ext cx="4314825" cy="256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04800" y="726331"/>
            <a:ext cx="84836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•  Determination of secondary structure of proteins</a:t>
            </a:r>
          </a:p>
          <a:p>
            <a:r>
              <a:rPr lang="en-US" sz="2400" dirty="0" smtClean="0"/>
              <a:t>•  Investigations of protein-protein interactions</a:t>
            </a:r>
          </a:p>
          <a:p>
            <a:r>
              <a:rPr lang="en-US" sz="2400" dirty="0" smtClean="0"/>
              <a:t>•  Investigation of the effect of drug binding</a:t>
            </a:r>
          </a:p>
          <a:p>
            <a:r>
              <a:rPr lang="en-US" sz="2400" dirty="0" smtClean="0"/>
              <a:t>•  Protein structure in a membrane</a:t>
            </a:r>
          </a:p>
          <a:p>
            <a:r>
              <a:rPr lang="en-US" sz="2400" dirty="0" smtClean="0"/>
              <a:t>•  </a:t>
            </a:r>
            <a:r>
              <a:rPr lang="en-US" sz="2400" dirty="0" err="1" smtClean="0"/>
              <a:t>Stereoselective</a:t>
            </a:r>
            <a:r>
              <a:rPr lang="en-US" sz="2400" dirty="0" smtClean="0"/>
              <a:t> synthesis</a:t>
            </a:r>
          </a:p>
          <a:p>
            <a:r>
              <a:rPr lang="en-US" sz="2400" dirty="0" smtClean="0"/>
              <a:t>•  </a:t>
            </a:r>
            <a:r>
              <a:rPr lang="en-US" sz="2400" dirty="0" smtClean="0"/>
              <a:t>Dynamic </a:t>
            </a:r>
            <a:r>
              <a:rPr lang="en-US" sz="2400" dirty="0" smtClean="0"/>
              <a:t>processes</a:t>
            </a:r>
          </a:p>
          <a:p>
            <a:pPr indent="457200"/>
            <a:r>
              <a:rPr lang="en-US" sz="2400" dirty="0" smtClean="0"/>
              <a:t>- protein folding</a:t>
            </a:r>
          </a:p>
          <a:p>
            <a:pPr indent="457200"/>
            <a:r>
              <a:rPr lang="en-US" sz="2400" dirty="0" smtClean="0"/>
              <a:t>- reaction dynamics</a:t>
            </a:r>
          </a:p>
          <a:p>
            <a:r>
              <a:rPr lang="en-US" sz="2400" dirty="0" smtClean="0"/>
              <a:t>• Non-linear Optic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DNA </a:t>
            </a:r>
            <a:r>
              <a:rPr lang="en-US" sz="2400" dirty="0" err="1" smtClean="0"/>
              <a:t>denaturation</a:t>
            </a:r>
            <a:endParaRPr lang="en-US" sz="2400" dirty="0" smtClean="0"/>
          </a:p>
          <a:p>
            <a:endParaRPr lang="en-US" sz="2400" dirty="0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p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0" y="4421959"/>
            <a:ext cx="3155950" cy="2290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847015" y="5212834"/>
            <a:ext cx="17077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GCN4-p1 coiled–coil</a:t>
            </a:r>
            <a:endParaRPr lang="en-US" sz="1400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7814" y="4635499"/>
            <a:ext cx="973138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 descr="http://upload.wikimedia.org/wikipedia/commons/thumb/5/59/Taxol.svg/430px-Taxol.sv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9680" y="4658245"/>
            <a:ext cx="2689225" cy="181991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D Spect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64514" name="Picture 2" descr="J-1500 Circular Dichroism Spectrophotomet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7293" y="1220147"/>
            <a:ext cx="5250363" cy="2201241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710848" y="765084"/>
            <a:ext cx="56994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JASCO, J-1500 </a:t>
            </a:r>
            <a:r>
              <a:rPr lang="en-US" sz="2000" dirty="0" smtClean="0"/>
              <a:t>Circular </a:t>
            </a:r>
            <a:r>
              <a:rPr lang="en-US" sz="2000" dirty="0" err="1" smtClean="0"/>
              <a:t>Dichroism</a:t>
            </a:r>
            <a:r>
              <a:rPr lang="en-US" sz="2000" dirty="0" smtClean="0"/>
              <a:t> Spectrophotometer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31468" y="3263180"/>
            <a:ext cx="4202432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PMT </a:t>
            </a:r>
            <a:r>
              <a:rPr lang="en-US" dirty="0" smtClean="0"/>
              <a:t>detector (163 – 950 nm) </a:t>
            </a: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Optional </a:t>
            </a:r>
            <a:r>
              <a:rPr lang="en-US" dirty="0" err="1" smtClean="0"/>
              <a:t>InGaAs</a:t>
            </a:r>
            <a:r>
              <a:rPr lang="en-US" dirty="0" smtClean="0"/>
              <a:t> detector (up to 1600 nm</a:t>
            </a:r>
            <a:r>
              <a:rPr lang="en-US" dirty="0" smtClean="0"/>
              <a:t>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Automated high-throughput (192 samples)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iquids </a:t>
            </a:r>
            <a:r>
              <a:rPr lang="en-US" dirty="0" smtClean="0"/>
              <a:t>to films to </a:t>
            </a:r>
            <a:r>
              <a:rPr lang="en-US" dirty="0" smtClean="0"/>
              <a:t>solid-states</a:t>
            </a:r>
            <a:endParaRPr lang="en-US" dirty="0"/>
          </a:p>
        </p:txBody>
      </p:sp>
      <p:pic>
        <p:nvPicPr>
          <p:cNvPr id="64516" name="Picture 4" descr="CD of Solid Samp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6024" y="5016069"/>
            <a:ext cx="2587626" cy="1813650"/>
          </a:xfrm>
          <a:prstGeom prst="rect">
            <a:avLst/>
          </a:prstGeom>
          <a:noFill/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8081" y="3853201"/>
            <a:ext cx="3116934" cy="268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D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ttp://4.bp.blogspot.com/-YAwppUdS15Q/T56llJPdKOI/AAAAAAAAAII/FbM0t06kYpA/s1600/pol+diagra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6240" y="1056041"/>
            <a:ext cx="6260301" cy="2719123"/>
          </a:xfrm>
          <a:prstGeom prst="rect">
            <a:avLst/>
          </a:prstGeom>
          <a:noFill/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3341" y="3914187"/>
            <a:ext cx="4781911" cy="264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AutoShape 7" descr="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"/>
          <p:cNvSpPr>
            <a:spLocks noChangeAspect="1" noChangeArrowheads="1"/>
          </p:cNvSpPr>
          <p:nvPr/>
        </p:nvSpPr>
        <p:spPr bwMode="auto">
          <a:xfrm>
            <a:off x="155575" y="-738188"/>
            <a:ext cx="2828925" cy="15525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5" name="AutoShape 9" descr="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"/>
          <p:cNvSpPr>
            <a:spLocks noChangeAspect="1" noChangeArrowheads="1"/>
          </p:cNvSpPr>
          <p:nvPr/>
        </p:nvSpPr>
        <p:spPr bwMode="auto">
          <a:xfrm>
            <a:off x="155575" y="-738188"/>
            <a:ext cx="2828925" cy="1552576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5838" y="4393702"/>
            <a:ext cx="2349544" cy="1951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78377" y="4416148"/>
            <a:ext cx="1717985" cy="191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Polariz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larization of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" name="Picture 10" descr="Vertical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38568" y="1114880"/>
            <a:ext cx="3222173" cy="2265590"/>
          </a:xfrm>
          <a:prstGeom prst="rect">
            <a:avLst/>
          </a:prstGeom>
        </p:spPr>
      </p:pic>
      <p:pic>
        <p:nvPicPr>
          <p:cNvPr id="33803" name="Picture 11" descr="2D anima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1294" y="1114877"/>
            <a:ext cx="2278868" cy="2278868"/>
          </a:xfrm>
          <a:prstGeom prst="rect">
            <a:avLst/>
          </a:prstGeom>
          <a:noFill/>
        </p:spPr>
      </p:pic>
      <p:pic>
        <p:nvPicPr>
          <p:cNvPr id="35842" name="Picture 2" descr="3D ani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7472" y="3839868"/>
            <a:ext cx="3181391" cy="223691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753065" y="3365881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de View</a:t>
            </a:r>
            <a:endParaRPr lang="en-US" sz="2400" dirty="0"/>
          </a:p>
        </p:txBody>
      </p:sp>
      <p:pic>
        <p:nvPicPr>
          <p:cNvPr id="35844" name="Picture 4" descr="2D anima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71354" y="3871034"/>
            <a:ext cx="2278866" cy="227886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484512" y="3401216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120" y="18078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ertically Polarize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125" y="4493243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rizontally Polarized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2387539" y="6410290"/>
            <a:ext cx="5414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cddemo.szialab.org/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+ Atom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" name="SiAJk38A5WPXejdd0xxCvpn8n1iUz4xZEvmJezbVEAg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783139" y="1079369"/>
            <a:ext cx="5558672" cy="41690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50293" y="5318228"/>
            <a:ext cx="4150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s://www.reddit.com/user/Tnemirepx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2195" y="889635"/>
            <a:ext cx="27622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reeform 8"/>
          <p:cNvSpPr>
            <a:spLocks/>
          </p:cNvSpPr>
          <p:nvPr/>
        </p:nvSpPr>
        <p:spPr>
          <a:xfrm>
            <a:off x="-12965728" y="3276600"/>
            <a:ext cx="27430056" cy="1005837"/>
          </a:xfrm>
          <a:custGeom>
            <a:avLst/>
            <a:gdLst>
              <a:gd name="connsiteX0" fmla="*/ 0 w 7687310"/>
              <a:gd name="connsiteY0" fmla="*/ 1238385 h 1251381"/>
              <a:gd name="connsiteX1" fmla="*/ 1281218 w 7687310"/>
              <a:gd name="connsiteY1" fmla="*/ 12996 h 1251381"/>
              <a:gd name="connsiteX2" fmla="*/ 2562437 w 7687310"/>
              <a:gd name="connsiteY2" fmla="*/ 1249524 h 1251381"/>
              <a:gd name="connsiteX3" fmla="*/ 3832514 w 7687310"/>
              <a:gd name="connsiteY3" fmla="*/ 12996 h 1251381"/>
              <a:gd name="connsiteX4" fmla="*/ 5113733 w 7687310"/>
              <a:gd name="connsiteY4" fmla="*/ 1249524 h 1251381"/>
              <a:gd name="connsiteX5" fmla="*/ 6394951 w 7687310"/>
              <a:gd name="connsiteY5" fmla="*/ 1856 h 1251381"/>
              <a:gd name="connsiteX6" fmla="*/ 7687310 w 7687310"/>
              <a:gd name="connsiteY6" fmla="*/ 1238385 h 1251381"/>
              <a:gd name="connsiteX7" fmla="*/ 7687310 w 7687310"/>
              <a:gd name="connsiteY7" fmla="*/ 1238385 h 1251381"/>
              <a:gd name="connsiteX8" fmla="*/ 7687310 w 7687310"/>
              <a:gd name="connsiteY8" fmla="*/ 1238385 h 125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87310" h="1251381">
                <a:moveTo>
                  <a:pt x="0" y="1238385"/>
                </a:moveTo>
                <a:cubicBezTo>
                  <a:pt x="427072" y="624762"/>
                  <a:pt x="854145" y="11140"/>
                  <a:pt x="1281218" y="12996"/>
                </a:cubicBezTo>
                <a:cubicBezTo>
                  <a:pt x="1708291" y="14852"/>
                  <a:pt x="2137221" y="1249524"/>
                  <a:pt x="2562437" y="1249524"/>
                </a:cubicBezTo>
                <a:cubicBezTo>
                  <a:pt x="2987653" y="1249524"/>
                  <a:pt x="3407298" y="12996"/>
                  <a:pt x="3832514" y="12996"/>
                </a:cubicBezTo>
                <a:cubicBezTo>
                  <a:pt x="4257730" y="12996"/>
                  <a:pt x="4686660" y="1251381"/>
                  <a:pt x="5113733" y="1249524"/>
                </a:cubicBezTo>
                <a:cubicBezTo>
                  <a:pt x="5540806" y="1247667"/>
                  <a:pt x="5966022" y="3712"/>
                  <a:pt x="6394951" y="1856"/>
                </a:cubicBezTo>
                <a:cubicBezTo>
                  <a:pt x="6823880" y="0"/>
                  <a:pt x="7687310" y="1238385"/>
                  <a:pt x="7687310" y="1238385"/>
                </a:cubicBezTo>
                <a:lnTo>
                  <a:pt x="7687310" y="1238385"/>
                </a:lnTo>
                <a:lnTo>
                  <a:pt x="7687310" y="1238385"/>
                </a:lnTo>
              </a:path>
            </a:pathLst>
          </a:custGeom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Content Placeholder 3" descr="Thiophene dimer.tif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147" t="8997" r="37255" b="8997"/>
          <a:stretch/>
        </p:blipFill>
        <p:spPr>
          <a:xfrm rot="643952">
            <a:off x="3666502" y="2378314"/>
            <a:ext cx="1408619" cy="2912605"/>
          </a:xfrm>
          <a:prstGeom prst="rect">
            <a:avLst/>
          </a:prstGeom>
        </p:spPr>
      </p:pic>
      <p:grpSp>
        <p:nvGrpSpPr>
          <p:cNvPr id="11" name="Group 18"/>
          <p:cNvGrpSpPr/>
          <p:nvPr/>
        </p:nvGrpSpPr>
        <p:grpSpPr>
          <a:xfrm>
            <a:off x="3678038" y="3354655"/>
            <a:ext cx="1304754" cy="972740"/>
            <a:chOff x="3560675" y="1895715"/>
            <a:chExt cx="1304754" cy="972740"/>
          </a:xfrm>
        </p:grpSpPr>
        <p:sp>
          <p:nvSpPr>
            <p:cNvPr id="12" name="Oval 11"/>
            <p:cNvSpPr>
              <a:spLocks noChangeAspect="1"/>
            </p:cNvSpPr>
            <p:nvPr/>
          </p:nvSpPr>
          <p:spPr>
            <a:xfrm>
              <a:off x="3560675" y="20280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3690793" y="22249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3887757" y="21434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4095862" y="21955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136852" y="2370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300393" y="2411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4408229" y="22405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>
              <a:spLocks noChangeAspect="1"/>
            </p:cNvSpPr>
            <p:nvPr/>
          </p:nvSpPr>
          <p:spPr>
            <a:xfrm>
              <a:off x="4259822" y="20699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3844031" y="19326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>
              <a:spLocks noChangeAspect="1"/>
            </p:cNvSpPr>
            <p:nvPr/>
          </p:nvSpPr>
          <p:spPr>
            <a:xfrm>
              <a:off x="3651060" y="18957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6" name="Content Placeholder 3" descr="Thiophene dimer.tif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36147" t="8997" r="37255" b="8997"/>
          <a:stretch/>
        </p:blipFill>
        <p:spPr>
          <a:xfrm rot="5563759">
            <a:off x="3587192" y="4589011"/>
            <a:ext cx="1408619" cy="2912605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 rot="4919807">
            <a:off x="3598728" y="5565352"/>
            <a:ext cx="1304754" cy="972740"/>
            <a:chOff x="3560675" y="1895715"/>
            <a:chExt cx="1304754" cy="97274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3560675" y="20280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3690793" y="22249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3887757" y="21434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>
              <a:spLocks noChangeAspect="1"/>
            </p:cNvSpPr>
            <p:nvPr/>
          </p:nvSpPr>
          <p:spPr>
            <a:xfrm>
              <a:off x="4095862" y="219557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4136852" y="2370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>
              <a:spLocks noChangeAspect="1"/>
            </p:cNvSpPr>
            <p:nvPr/>
          </p:nvSpPr>
          <p:spPr>
            <a:xfrm>
              <a:off x="4300393" y="241125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4408229" y="22405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4259822" y="206993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>
              <a:spLocks noChangeAspect="1"/>
            </p:cNvSpPr>
            <p:nvPr/>
          </p:nvSpPr>
          <p:spPr>
            <a:xfrm>
              <a:off x="3844031" y="193269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3651060" y="1895715"/>
              <a:ext cx="457200" cy="457200"/>
            </a:xfrm>
            <a:prstGeom prst="ellipse">
              <a:avLst/>
            </a:prstGeom>
            <a:gradFill flip="none" rotWithShape="1">
              <a:gsLst>
                <a:gs pos="1000">
                  <a:srgbClr val="008000">
                    <a:alpha val="97000"/>
                  </a:srgbClr>
                </a:gs>
                <a:gs pos="64000">
                  <a:schemeClr val="bg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Freeform 37"/>
          <p:cNvSpPr>
            <a:spLocks/>
          </p:cNvSpPr>
          <p:nvPr/>
        </p:nvSpPr>
        <p:spPr>
          <a:xfrm>
            <a:off x="-12826028" y="5272087"/>
            <a:ext cx="27430056" cy="1005837"/>
          </a:xfrm>
          <a:custGeom>
            <a:avLst/>
            <a:gdLst>
              <a:gd name="connsiteX0" fmla="*/ 0 w 7687310"/>
              <a:gd name="connsiteY0" fmla="*/ 1238385 h 1251381"/>
              <a:gd name="connsiteX1" fmla="*/ 1281218 w 7687310"/>
              <a:gd name="connsiteY1" fmla="*/ 12996 h 1251381"/>
              <a:gd name="connsiteX2" fmla="*/ 2562437 w 7687310"/>
              <a:gd name="connsiteY2" fmla="*/ 1249524 h 1251381"/>
              <a:gd name="connsiteX3" fmla="*/ 3832514 w 7687310"/>
              <a:gd name="connsiteY3" fmla="*/ 12996 h 1251381"/>
              <a:gd name="connsiteX4" fmla="*/ 5113733 w 7687310"/>
              <a:gd name="connsiteY4" fmla="*/ 1249524 h 1251381"/>
              <a:gd name="connsiteX5" fmla="*/ 6394951 w 7687310"/>
              <a:gd name="connsiteY5" fmla="*/ 1856 h 1251381"/>
              <a:gd name="connsiteX6" fmla="*/ 7687310 w 7687310"/>
              <a:gd name="connsiteY6" fmla="*/ 1238385 h 1251381"/>
              <a:gd name="connsiteX7" fmla="*/ 7687310 w 7687310"/>
              <a:gd name="connsiteY7" fmla="*/ 1238385 h 1251381"/>
              <a:gd name="connsiteX8" fmla="*/ 7687310 w 7687310"/>
              <a:gd name="connsiteY8" fmla="*/ 1238385 h 12513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687310" h="1251381">
                <a:moveTo>
                  <a:pt x="0" y="1238385"/>
                </a:moveTo>
                <a:cubicBezTo>
                  <a:pt x="427072" y="624762"/>
                  <a:pt x="854145" y="11140"/>
                  <a:pt x="1281218" y="12996"/>
                </a:cubicBezTo>
                <a:cubicBezTo>
                  <a:pt x="1708291" y="14852"/>
                  <a:pt x="2137221" y="1249524"/>
                  <a:pt x="2562437" y="1249524"/>
                </a:cubicBezTo>
                <a:cubicBezTo>
                  <a:pt x="2987653" y="1249524"/>
                  <a:pt x="3407298" y="12996"/>
                  <a:pt x="3832514" y="12996"/>
                </a:cubicBezTo>
                <a:cubicBezTo>
                  <a:pt x="4257730" y="12996"/>
                  <a:pt x="4686660" y="1251381"/>
                  <a:pt x="5113733" y="1249524"/>
                </a:cubicBezTo>
                <a:cubicBezTo>
                  <a:pt x="5540806" y="1247667"/>
                  <a:pt x="5966022" y="3712"/>
                  <a:pt x="6394951" y="1856"/>
                </a:cubicBezTo>
                <a:cubicBezTo>
                  <a:pt x="6823880" y="0"/>
                  <a:pt x="7687310" y="1238385"/>
                  <a:pt x="7687310" y="1238385"/>
                </a:cubicBezTo>
                <a:lnTo>
                  <a:pt x="7687310" y="1238385"/>
                </a:lnTo>
                <a:lnTo>
                  <a:pt x="7687310" y="1238385"/>
                </a:lnTo>
              </a:path>
            </a:pathLst>
          </a:custGeom>
          <a:ln w="476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4810125" y="1092200"/>
          <a:ext cx="2733675" cy="930643"/>
        </p:xfrm>
        <a:graphic>
          <a:graphicData uri="http://schemas.openxmlformats.org/presentationml/2006/ole">
            <p:oleObj spid="_x0000_s37900" name="CS ChemDraw Drawing" r:id="rId5" imgW="3053583" imgH="1040310" progId="ChemDraw.Document.6.0">
              <p:embed/>
            </p:oleObj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+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1" name="Litebulb"/>
          <p:cNvSpPr>
            <a:spLocks noEditPoints="1" noChangeArrowheads="1"/>
          </p:cNvSpPr>
          <p:nvPr/>
        </p:nvSpPr>
        <p:spPr bwMode="auto">
          <a:xfrm flipH="1">
            <a:off x="1488696" y="1053320"/>
            <a:ext cx="644904" cy="96735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 flipH="1">
            <a:off x="1214936" y="649292"/>
            <a:ext cx="1160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63500" y="2628900"/>
            <a:ext cx="267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Strong Absorption</a:t>
            </a:r>
            <a:endParaRPr lang="en-US" sz="2000" b="1" u="sng" dirty="0"/>
          </a:p>
        </p:txBody>
      </p:sp>
      <p:sp>
        <p:nvSpPr>
          <p:cNvPr id="45" name="TextBox 44"/>
          <p:cNvSpPr txBox="1"/>
          <p:nvPr/>
        </p:nvSpPr>
        <p:spPr>
          <a:xfrm>
            <a:off x="63500" y="4699000"/>
            <a:ext cx="267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Weak Absorption</a:t>
            </a:r>
            <a:endParaRPr lang="en-US" sz="20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-1.52903E-6 L 0.99636 -1.52903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2014 L 0.00087 -0.0324 L 0.00087 0.02014 Z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59259E-6 L -2.22222E-6 -0.00695 L -2.22222E-6 2.59259E-6 Z " pathEditMode="relative" rAng="0" ptsTypes="AAA">
                                      <p:cBhvr>
                                        <p:cTn id="2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-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51 -1.52903E-6 L 0.99636 -1.52903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38" grpId="0" animBg="1"/>
      <p:bldP spid="38" grpId="1" animBg="1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" y="3281896"/>
            <a:ext cx="4043748" cy="2856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rientation Dependent 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083628" y="1250265"/>
          <a:ext cx="2431732" cy="1018085"/>
        </p:xfrm>
        <a:graphic>
          <a:graphicData uri="http://schemas.openxmlformats.org/presentationml/2006/ole">
            <p:oleObj spid="_x0000_s40972" name="CS ChemDraw Drawing" r:id="rId4" imgW="4169880" imgH="1749240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599129" y="6488668"/>
            <a:ext cx="4311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/>
              <a:t>Angew. Chem. Int. Ed. 2005, 44, 6564 –6568</a:t>
            </a:r>
            <a:endParaRPr lang="en-US" dirty="0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202054" y="3043829"/>
            <a:ext cx="0" cy="683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589128" y="1579783"/>
            <a:ext cx="4537743" cy="3339659"/>
            <a:chOff x="434956" y="2887883"/>
            <a:chExt cx="4537743" cy="3339659"/>
          </a:xfrm>
        </p:grpSpPr>
        <p:pic>
          <p:nvPicPr>
            <p:cNvPr id="4096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4956" y="2887883"/>
              <a:ext cx="4537743" cy="3339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11"/>
            <p:cNvSpPr/>
            <p:nvPr/>
          </p:nvSpPr>
          <p:spPr>
            <a:xfrm>
              <a:off x="1958844" y="3342419"/>
              <a:ext cx="1981287" cy="2084058"/>
            </a:xfrm>
            <a:custGeom>
              <a:avLst/>
              <a:gdLst>
                <a:gd name="connsiteX0" fmla="*/ 0 w 2489200"/>
                <a:gd name="connsiteY0" fmla="*/ 2603500 h 2618317"/>
                <a:gd name="connsiteX1" fmla="*/ 120650 w 2489200"/>
                <a:gd name="connsiteY1" fmla="*/ 2603500 h 2618317"/>
                <a:gd name="connsiteX2" fmla="*/ 222250 w 2489200"/>
                <a:gd name="connsiteY2" fmla="*/ 2597150 h 2618317"/>
                <a:gd name="connsiteX3" fmla="*/ 323850 w 2489200"/>
                <a:gd name="connsiteY3" fmla="*/ 2578100 h 2618317"/>
                <a:gd name="connsiteX4" fmla="*/ 374650 w 2489200"/>
                <a:gd name="connsiteY4" fmla="*/ 2489200 h 2618317"/>
                <a:gd name="connsiteX5" fmla="*/ 393700 w 2489200"/>
                <a:gd name="connsiteY5" fmla="*/ 2349500 h 2618317"/>
                <a:gd name="connsiteX6" fmla="*/ 419100 w 2489200"/>
                <a:gd name="connsiteY6" fmla="*/ 1873250 h 2618317"/>
                <a:gd name="connsiteX7" fmla="*/ 450850 w 2489200"/>
                <a:gd name="connsiteY7" fmla="*/ 355600 h 2618317"/>
                <a:gd name="connsiteX8" fmla="*/ 463550 w 2489200"/>
                <a:gd name="connsiteY8" fmla="*/ 107950 h 2618317"/>
                <a:gd name="connsiteX9" fmla="*/ 469900 w 2489200"/>
                <a:gd name="connsiteY9" fmla="*/ 1003300 h 2618317"/>
                <a:gd name="connsiteX10" fmla="*/ 495300 w 2489200"/>
                <a:gd name="connsiteY10" fmla="*/ 1892300 h 2618317"/>
                <a:gd name="connsiteX11" fmla="*/ 533400 w 2489200"/>
                <a:gd name="connsiteY11" fmla="*/ 2266950 h 2618317"/>
                <a:gd name="connsiteX12" fmla="*/ 546100 w 2489200"/>
                <a:gd name="connsiteY12" fmla="*/ 2368550 h 2618317"/>
                <a:gd name="connsiteX13" fmla="*/ 590550 w 2489200"/>
                <a:gd name="connsiteY13" fmla="*/ 2400300 h 2618317"/>
                <a:gd name="connsiteX14" fmla="*/ 622300 w 2489200"/>
                <a:gd name="connsiteY14" fmla="*/ 2463800 h 2618317"/>
                <a:gd name="connsiteX15" fmla="*/ 641350 w 2489200"/>
                <a:gd name="connsiteY15" fmla="*/ 2495550 h 2618317"/>
                <a:gd name="connsiteX16" fmla="*/ 673100 w 2489200"/>
                <a:gd name="connsiteY16" fmla="*/ 2546350 h 2618317"/>
                <a:gd name="connsiteX17" fmla="*/ 723900 w 2489200"/>
                <a:gd name="connsiteY17" fmla="*/ 2578100 h 2618317"/>
                <a:gd name="connsiteX18" fmla="*/ 825500 w 2489200"/>
                <a:gd name="connsiteY18" fmla="*/ 2578100 h 2618317"/>
                <a:gd name="connsiteX19" fmla="*/ 901700 w 2489200"/>
                <a:gd name="connsiteY19" fmla="*/ 2578100 h 2618317"/>
                <a:gd name="connsiteX20" fmla="*/ 952500 w 2489200"/>
                <a:gd name="connsiteY20" fmla="*/ 2603500 h 2618317"/>
                <a:gd name="connsiteX21" fmla="*/ 1047750 w 2489200"/>
                <a:gd name="connsiteY21" fmla="*/ 2616200 h 2618317"/>
                <a:gd name="connsiteX22" fmla="*/ 1162050 w 2489200"/>
                <a:gd name="connsiteY22" fmla="*/ 2616200 h 2618317"/>
                <a:gd name="connsiteX23" fmla="*/ 1225550 w 2489200"/>
                <a:gd name="connsiteY23" fmla="*/ 2603500 h 2618317"/>
                <a:gd name="connsiteX24" fmla="*/ 1308100 w 2489200"/>
                <a:gd name="connsiteY24" fmla="*/ 2565400 h 2618317"/>
                <a:gd name="connsiteX25" fmla="*/ 1327150 w 2489200"/>
                <a:gd name="connsiteY25" fmla="*/ 2527300 h 2618317"/>
                <a:gd name="connsiteX26" fmla="*/ 1365250 w 2489200"/>
                <a:gd name="connsiteY26" fmla="*/ 2540000 h 2618317"/>
                <a:gd name="connsiteX27" fmla="*/ 1435100 w 2489200"/>
                <a:gd name="connsiteY27" fmla="*/ 2552700 h 2618317"/>
                <a:gd name="connsiteX28" fmla="*/ 1498600 w 2489200"/>
                <a:gd name="connsiteY28" fmla="*/ 2527300 h 2618317"/>
                <a:gd name="connsiteX29" fmla="*/ 1524000 w 2489200"/>
                <a:gd name="connsiteY29" fmla="*/ 2508250 h 2618317"/>
                <a:gd name="connsiteX30" fmla="*/ 1555750 w 2489200"/>
                <a:gd name="connsiteY30" fmla="*/ 2501900 h 2618317"/>
                <a:gd name="connsiteX31" fmla="*/ 1568450 w 2489200"/>
                <a:gd name="connsiteY31" fmla="*/ 2508250 h 2618317"/>
                <a:gd name="connsiteX32" fmla="*/ 1600200 w 2489200"/>
                <a:gd name="connsiteY32" fmla="*/ 2514600 h 2618317"/>
                <a:gd name="connsiteX33" fmla="*/ 1644650 w 2489200"/>
                <a:gd name="connsiteY33" fmla="*/ 2495550 h 2618317"/>
                <a:gd name="connsiteX34" fmla="*/ 1689100 w 2489200"/>
                <a:gd name="connsiteY34" fmla="*/ 2438400 h 2618317"/>
                <a:gd name="connsiteX35" fmla="*/ 1758950 w 2489200"/>
                <a:gd name="connsiteY35" fmla="*/ 2063750 h 2618317"/>
                <a:gd name="connsiteX36" fmla="*/ 1778000 w 2489200"/>
                <a:gd name="connsiteY36" fmla="*/ 1822450 h 2618317"/>
                <a:gd name="connsiteX37" fmla="*/ 1797050 w 2489200"/>
                <a:gd name="connsiteY37" fmla="*/ 1384300 h 2618317"/>
                <a:gd name="connsiteX38" fmla="*/ 1809750 w 2489200"/>
                <a:gd name="connsiteY38" fmla="*/ 1282700 h 2618317"/>
                <a:gd name="connsiteX39" fmla="*/ 1816100 w 2489200"/>
                <a:gd name="connsiteY39" fmla="*/ 1181100 h 2618317"/>
                <a:gd name="connsiteX40" fmla="*/ 1828800 w 2489200"/>
                <a:gd name="connsiteY40" fmla="*/ 1155700 h 2618317"/>
                <a:gd name="connsiteX41" fmla="*/ 1860550 w 2489200"/>
                <a:gd name="connsiteY41" fmla="*/ 1181100 h 2618317"/>
                <a:gd name="connsiteX42" fmla="*/ 1866900 w 2489200"/>
                <a:gd name="connsiteY42" fmla="*/ 1320800 h 2618317"/>
                <a:gd name="connsiteX43" fmla="*/ 1885950 w 2489200"/>
                <a:gd name="connsiteY43" fmla="*/ 1492250 h 2618317"/>
                <a:gd name="connsiteX44" fmla="*/ 1898650 w 2489200"/>
                <a:gd name="connsiteY44" fmla="*/ 1543050 h 2618317"/>
                <a:gd name="connsiteX45" fmla="*/ 1917700 w 2489200"/>
                <a:gd name="connsiteY45" fmla="*/ 1587500 h 2618317"/>
                <a:gd name="connsiteX46" fmla="*/ 1930400 w 2489200"/>
                <a:gd name="connsiteY46" fmla="*/ 1593850 h 2618317"/>
                <a:gd name="connsiteX47" fmla="*/ 1955800 w 2489200"/>
                <a:gd name="connsiteY47" fmla="*/ 1593850 h 2618317"/>
                <a:gd name="connsiteX48" fmla="*/ 1987550 w 2489200"/>
                <a:gd name="connsiteY48" fmla="*/ 1651000 h 2618317"/>
                <a:gd name="connsiteX49" fmla="*/ 2019300 w 2489200"/>
                <a:gd name="connsiteY49" fmla="*/ 1746250 h 2618317"/>
                <a:gd name="connsiteX50" fmla="*/ 2051050 w 2489200"/>
                <a:gd name="connsiteY50" fmla="*/ 1822450 h 2618317"/>
                <a:gd name="connsiteX51" fmla="*/ 2070100 w 2489200"/>
                <a:gd name="connsiteY51" fmla="*/ 1879600 h 2618317"/>
                <a:gd name="connsiteX52" fmla="*/ 2101850 w 2489200"/>
                <a:gd name="connsiteY52" fmla="*/ 1962150 h 2618317"/>
                <a:gd name="connsiteX53" fmla="*/ 2120900 w 2489200"/>
                <a:gd name="connsiteY53" fmla="*/ 2019300 h 2618317"/>
                <a:gd name="connsiteX54" fmla="*/ 2152650 w 2489200"/>
                <a:gd name="connsiteY54" fmla="*/ 2127250 h 2618317"/>
                <a:gd name="connsiteX55" fmla="*/ 2184400 w 2489200"/>
                <a:gd name="connsiteY55" fmla="*/ 2203450 h 2618317"/>
                <a:gd name="connsiteX56" fmla="*/ 2222500 w 2489200"/>
                <a:gd name="connsiteY56" fmla="*/ 2279650 h 2618317"/>
                <a:gd name="connsiteX57" fmla="*/ 2247900 w 2489200"/>
                <a:gd name="connsiteY57" fmla="*/ 2343150 h 2618317"/>
                <a:gd name="connsiteX58" fmla="*/ 2298700 w 2489200"/>
                <a:gd name="connsiteY58" fmla="*/ 2387600 h 2618317"/>
                <a:gd name="connsiteX59" fmla="*/ 2343150 w 2489200"/>
                <a:gd name="connsiteY59" fmla="*/ 2419350 h 2618317"/>
                <a:gd name="connsiteX60" fmla="*/ 2387600 w 2489200"/>
                <a:gd name="connsiteY60" fmla="*/ 2438400 h 2618317"/>
                <a:gd name="connsiteX61" fmla="*/ 2438400 w 2489200"/>
                <a:gd name="connsiteY61" fmla="*/ 2463800 h 2618317"/>
                <a:gd name="connsiteX62" fmla="*/ 2489200 w 2489200"/>
                <a:gd name="connsiteY62" fmla="*/ 2432050 h 2618317"/>
                <a:gd name="connsiteX63" fmla="*/ 2489200 w 2489200"/>
                <a:gd name="connsiteY63" fmla="*/ 2432050 h 2618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2489200" h="2618317">
                  <a:moveTo>
                    <a:pt x="0" y="2603500"/>
                  </a:moveTo>
                  <a:cubicBezTo>
                    <a:pt x="41804" y="2604029"/>
                    <a:pt x="83608" y="2604558"/>
                    <a:pt x="120650" y="2603500"/>
                  </a:cubicBezTo>
                  <a:cubicBezTo>
                    <a:pt x="157692" y="2602442"/>
                    <a:pt x="188383" y="2601383"/>
                    <a:pt x="222250" y="2597150"/>
                  </a:cubicBezTo>
                  <a:cubicBezTo>
                    <a:pt x="256117" y="2592917"/>
                    <a:pt x="298450" y="2596092"/>
                    <a:pt x="323850" y="2578100"/>
                  </a:cubicBezTo>
                  <a:cubicBezTo>
                    <a:pt x="349250" y="2560108"/>
                    <a:pt x="363008" y="2527300"/>
                    <a:pt x="374650" y="2489200"/>
                  </a:cubicBezTo>
                  <a:cubicBezTo>
                    <a:pt x="386292" y="2451100"/>
                    <a:pt x="386292" y="2452158"/>
                    <a:pt x="393700" y="2349500"/>
                  </a:cubicBezTo>
                  <a:cubicBezTo>
                    <a:pt x="401108" y="2246842"/>
                    <a:pt x="409575" y="2205566"/>
                    <a:pt x="419100" y="1873250"/>
                  </a:cubicBezTo>
                  <a:cubicBezTo>
                    <a:pt x="428625" y="1540934"/>
                    <a:pt x="443442" y="649817"/>
                    <a:pt x="450850" y="355600"/>
                  </a:cubicBezTo>
                  <a:cubicBezTo>
                    <a:pt x="458258" y="61383"/>
                    <a:pt x="460375" y="0"/>
                    <a:pt x="463550" y="107950"/>
                  </a:cubicBezTo>
                  <a:cubicBezTo>
                    <a:pt x="466725" y="215900"/>
                    <a:pt x="464608" y="705908"/>
                    <a:pt x="469900" y="1003300"/>
                  </a:cubicBezTo>
                  <a:cubicBezTo>
                    <a:pt x="475192" y="1300692"/>
                    <a:pt x="484717" y="1681692"/>
                    <a:pt x="495300" y="1892300"/>
                  </a:cubicBezTo>
                  <a:cubicBezTo>
                    <a:pt x="505883" y="2102908"/>
                    <a:pt x="524933" y="2187575"/>
                    <a:pt x="533400" y="2266950"/>
                  </a:cubicBezTo>
                  <a:cubicBezTo>
                    <a:pt x="541867" y="2346325"/>
                    <a:pt x="536575" y="2346325"/>
                    <a:pt x="546100" y="2368550"/>
                  </a:cubicBezTo>
                  <a:cubicBezTo>
                    <a:pt x="555625" y="2390775"/>
                    <a:pt x="577850" y="2384425"/>
                    <a:pt x="590550" y="2400300"/>
                  </a:cubicBezTo>
                  <a:cubicBezTo>
                    <a:pt x="603250" y="2416175"/>
                    <a:pt x="613833" y="2447925"/>
                    <a:pt x="622300" y="2463800"/>
                  </a:cubicBezTo>
                  <a:cubicBezTo>
                    <a:pt x="630767" y="2479675"/>
                    <a:pt x="632883" y="2481792"/>
                    <a:pt x="641350" y="2495550"/>
                  </a:cubicBezTo>
                  <a:cubicBezTo>
                    <a:pt x="649817" y="2509308"/>
                    <a:pt x="659342" y="2532592"/>
                    <a:pt x="673100" y="2546350"/>
                  </a:cubicBezTo>
                  <a:cubicBezTo>
                    <a:pt x="686858" y="2560108"/>
                    <a:pt x="698500" y="2572808"/>
                    <a:pt x="723900" y="2578100"/>
                  </a:cubicBezTo>
                  <a:cubicBezTo>
                    <a:pt x="749300" y="2583392"/>
                    <a:pt x="825500" y="2578100"/>
                    <a:pt x="825500" y="2578100"/>
                  </a:cubicBezTo>
                  <a:cubicBezTo>
                    <a:pt x="855133" y="2578100"/>
                    <a:pt x="880533" y="2573867"/>
                    <a:pt x="901700" y="2578100"/>
                  </a:cubicBezTo>
                  <a:cubicBezTo>
                    <a:pt x="922867" y="2582333"/>
                    <a:pt x="928158" y="2597150"/>
                    <a:pt x="952500" y="2603500"/>
                  </a:cubicBezTo>
                  <a:cubicBezTo>
                    <a:pt x="976842" y="2609850"/>
                    <a:pt x="1012825" y="2614083"/>
                    <a:pt x="1047750" y="2616200"/>
                  </a:cubicBezTo>
                  <a:cubicBezTo>
                    <a:pt x="1082675" y="2618317"/>
                    <a:pt x="1132417" y="2618317"/>
                    <a:pt x="1162050" y="2616200"/>
                  </a:cubicBezTo>
                  <a:cubicBezTo>
                    <a:pt x="1191683" y="2614083"/>
                    <a:pt x="1201208" y="2611967"/>
                    <a:pt x="1225550" y="2603500"/>
                  </a:cubicBezTo>
                  <a:cubicBezTo>
                    <a:pt x="1249892" y="2595033"/>
                    <a:pt x="1291167" y="2578100"/>
                    <a:pt x="1308100" y="2565400"/>
                  </a:cubicBezTo>
                  <a:cubicBezTo>
                    <a:pt x="1325033" y="2552700"/>
                    <a:pt x="1317625" y="2531533"/>
                    <a:pt x="1327150" y="2527300"/>
                  </a:cubicBezTo>
                  <a:cubicBezTo>
                    <a:pt x="1336675" y="2523067"/>
                    <a:pt x="1347258" y="2535767"/>
                    <a:pt x="1365250" y="2540000"/>
                  </a:cubicBezTo>
                  <a:cubicBezTo>
                    <a:pt x="1383242" y="2544233"/>
                    <a:pt x="1412875" y="2554817"/>
                    <a:pt x="1435100" y="2552700"/>
                  </a:cubicBezTo>
                  <a:cubicBezTo>
                    <a:pt x="1457325" y="2550583"/>
                    <a:pt x="1483783" y="2534708"/>
                    <a:pt x="1498600" y="2527300"/>
                  </a:cubicBezTo>
                  <a:cubicBezTo>
                    <a:pt x="1513417" y="2519892"/>
                    <a:pt x="1514475" y="2512483"/>
                    <a:pt x="1524000" y="2508250"/>
                  </a:cubicBezTo>
                  <a:cubicBezTo>
                    <a:pt x="1533525" y="2504017"/>
                    <a:pt x="1548342" y="2501900"/>
                    <a:pt x="1555750" y="2501900"/>
                  </a:cubicBezTo>
                  <a:cubicBezTo>
                    <a:pt x="1563158" y="2501900"/>
                    <a:pt x="1561042" y="2506133"/>
                    <a:pt x="1568450" y="2508250"/>
                  </a:cubicBezTo>
                  <a:cubicBezTo>
                    <a:pt x="1575858" y="2510367"/>
                    <a:pt x="1587500" y="2516717"/>
                    <a:pt x="1600200" y="2514600"/>
                  </a:cubicBezTo>
                  <a:cubicBezTo>
                    <a:pt x="1612900" y="2512483"/>
                    <a:pt x="1629833" y="2508250"/>
                    <a:pt x="1644650" y="2495550"/>
                  </a:cubicBezTo>
                  <a:cubicBezTo>
                    <a:pt x="1659467" y="2482850"/>
                    <a:pt x="1670050" y="2510367"/>
                    <a:pt x="1689100" y="2438400"/>
                  </a:cubicBezTo>
                  <a:cubicBezTo>
                    <a:pt x="1708150" y="2366433"/>
                    <a:pt x="1744133" y="2166408"/>
                    <a:pt x="1758950" y="2063750"/>
                  </a:cubicBezTo>
                  <a:cubicBezTo>
                    <a:pt x="1773767" y="1961092"/>
                    <a:pt x="1771650" y="1935692"/>
                    <a:pt x="1778000" y="1822450"/>
                  </a:cubicBezTo>
                  <a:cubicBezTo>
                    <a:pt x="1784350" y="1709208"/>
                    <a:pt x="1791758" y="1474258"/>
                    <a:pt x="1797050" y="1384300"/>
                  </a:cubicBezTo>
                  <a:cubicBezTo>
                    <a:pt x="1802342" y="1294342"/>
                    <a:pt x="1806575" y="1316567"/>
                    <a:pt x="1809750" y="1282700"/>
                  </a:cubicBezTo>
                  <a:cubicBezTo>
                    <a:pt x="1812925" y="1248833"/>
                    <a:pt x="1812925" y="1202267"/>
                    <a:pt x="1816100" y="1181100"/>
                  </a:cubicBezTo>
                  <a:cubicBezTo>
                    <a:pt x="1819275" y="1159933"/>
                    <a:pt x="1821392" y="1155700"/>
                    <a:pt x="1828800" y="1155700"/>
                  </a:cubicBezTo>
                  <a:cubicBezTo>
                    <a:pt x="1836208" y="1155700"/>
                    <a:pt x="1854200" y="1153583"/>
                    <a:pt x="1860550" y="1181100"/>
                  </a:cubicBezTo>
                  <a:cubicBezTo>
                    <a:pt x="1866900" y="1208617"/>
                    <a:pt x="1862667" y="1268942"/>
                    <a:pt x="1866900" y="1320800"/>
                  </a:cubicBezTo>
                  <a:cubicBezTo>
                    <a:pt x="1871133" y="1372658"/>
                    <a:pt x="1880658" y="1455208"/>
                    <a:pt x="1885950" y="1492250"/>
                  </a:cubicBezTo>
                  <a:cubicBezTo>
                    <a:pt x="1891242" y="1529292"/>
                    <a:pt x="1893358" y="1527175"/>
                    <a:pt x="1898650" y="1543050"/>
                  </a:cubicBezTo>
                  <a:cubicBezTo>
                    <a:pt x="1903942" y="1558925"/>
                    <a:pt x="1912408" y="1579033"/>
                    <a:pt x="1917700" y="1587500"/>
                  </a:cubicBezTo>
                  <a:cubicBezTo>
                    <a:pt x="1922992" y="1595967"/>
                    <a:pt x="1924050" y="1592792"/>
                    <a:pt x="1930400" y="1593850"/>
                  </a:cubicBezTo>
                  <a:cubicBezTo>
                    <a:pt x="1936750" y="1594908"/>
                    <a:pt x="1946275" y="1584325"/>
                    <a:pt x="1955800" y="1593850"/>
                  </a:cubicBezTo>
                  <a:cubicBezTo>
                    <a:pt x="1965325" y="1603375"/>
                    <a:pt x="1976967" y="1625600"/>
                    <a:pt x="1987550" y="1651000"/>
                  </a:cubicBezTo>
                  <a:cubicBezTo>
                    <a:pt x="1998133" y="1676400"/>
                    <a:pt x="2008717" y="1717675"/>
                    <a:pt x="2019300" y="1746250"/>
                  </a:cubicBezTo>
                  <a:cubicBezTo>
                    <a:pt x="2029883" y="1774825"/>
                    <a:pt x="2042583" y="1800225"/>
                    <a:pt x="2051050" y="1822450"/>
                  </a:cubicBezTo>
                  <a:cubicBezTo>
                    <a:pt x="2059517" y="1844675"/>
                    <a:pt x="2061633" y="1856317"/>
                    <a:pt x="2070100" y="1879600"/>
                  </a:cubicBezTo>
                  <a:cubicBezTo>
                    <a:pt x="2078567" y="1902883"/>
                    <a:pt x="2093383" y="1938867"/>
                    <a:pt x="2101850" y="1962150"/>
                  </a:cubicBezTo>
                  <a:cubicBezTo>
                    <a:pt x="2110317" y="1985433"/>
                    <a:pt x="2112433" y="1991783"/>
                    <a:pt x="2120900" y="2019300"/>
                  </a:cubicBezTo>
                  <a:cubicBezTo>
                    <a:pt x="2129367" y="2046817"/>
                    <a:pt x="2142067" y="2096558"/>
                    <a:pt x="2152650" y="2127250"/>
                  </a:cubicBezTo>
                  <a:cubicBezTo>
                    <a:pt x="2163233" y="2157942"/>
                    <a:pt x="2172758" y="2178050"/>
                    <a:pt x="2184400" y="2203450"/>
                  </a:cubicBezTo>
                  <a:cubicBezTo>
                    <a:pt x="2196042" y="2228850"/>
                    <a:pt x="2211917" y="2256367"/>
                    <a:pt x="2222500" y="2279650"/>
                  </a:cubicBezTo>
                  <a:cubicBezTo>
                    <a:pt x="2233083" y="2302933"/>
                    <a:pt x="2235200" y="2325158"/>
                    <a:pt x="2247900" y="2343150"/>
                  </a:cubicBezTo>
                  <a:cubicBezTo>
                    <a:pt x="2260600" y="2361142"/>
                    <a:pt x="2282825" y="2374900"/>
                    <a:pt x="2298700" y="2387600"/>
                  </a:cubicBezTo>
                  <a:cubicBezTo>
                    <a:pt x="2314575" y="2400300"/>
                    <a:pt x="2328333" y="2410883"/>
                    <a:pt x="2343150" y="2419350"/>
                  </a:cubicBezTo>
                  <a:cubicBezTo>
                    <a:pt x="2357967" y="2427817"/>
                    <a:pt x="2371725" y="2430992"/>
                    <a:pt x="2387600" y="2438400"/>
                  </a:cubicBezTo>
                  <a:cubicBezTo>
                    <a:pt x="2403475" y="2445808"/>
                    <a:pt x="2421467" y="2464858"/>
                    <a:pt x="2438400" y="2463800"/>
                  </a:cubicBezTo>
                  <a:cubicBezTo>
                    <a:pt x="2455333" y="2462742"/>
                    <a:pt x="2489200" y="2432050"/>
                    <a:pt x="2489200" y="2432050"/>
                  </a:cubicBezTo>
                  <a:lnTo>
                    <a:pt x="2489200" y="2432050"/>
                  </a:ln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2231776" y="5194821"/>
              <a:ext cx="1597160" cy="224916"/>
            </a:xfrm>
            <a:custGeom>
              <a:avLst/>
              <a:gdLst>
                <a:gd name="connsiteX0" fmla="*/ 0 w 2006600"/>
                <a:gd name="connsiteY0" fmla="*/ 276225 h 282575"/>
                <a:gd name="connsiteX1" fmla="*/ 63500 w 2006600"/>
                <a:gd name="connsiteY1" fmla="*/ 276225 h 282575"/>
                <a:gd name="connsiteX2" fmla="*/ 190500 w 2006600"/>
                <a:gd name="connsiteY2" fmla="*/ 276225 h 282575"/>
                <a:gd name="connsiteX3" fmla="*/ 241300 w 2006600"/>
                <a:gd name="connsiteY3" fmla="*/ 257175 h 282575"/>
                <a:gd name="connsiteX4" fmla="*/ 298450 w 2006600"/>
                <a:gd name="connsiteY4" fmla="*/ 219075 h 282575"/>
                <a:gd name="connsiteX5" fmla="*/ 393700 w 2006600"/>
                <a:gd name="connsiteY5" fmla="*/ 206375 h 282575"/>
                <a:gd name="connsiteX6" fmla="*/ 463550 w 2006600"/>
                <a:gd name="connsiteY6" fmla="*/ 206375 h 282575"/>
                <a:gd name="connsiteX7" fmla="*/ 520700 w 2006600"/>
                <a:gd name="connsiteY7" fmla="*/ 219075 h 282575"/>
                <a:gd name="connsiteX8" fmla="*/ 577850 w 2006600"/>
                <a:gd name="connsiteY8" fmla="*/ 250825 h 282575"/>
                <a:gd name="connsiteX9" fmla="*/ 622300 w 2006600"/>
                <a:gd name="connsiteY9" fmla="*/ 263525 h 282575"/>
                <a:gd name="connsiteX10" fmla="*/ 679450 w 2006600"/>
                <a:gd name="connsiteY10" fmla="*/ 276225 h 282575"/>
                <a:gd name="connsiteX11" fmla="*/ 749300 w 2006600"/>
                <a:gd name="connsiteY11" fmla="*/ 276225 h 282575"/>
                <a:gd name="connsiteX12" fmla="*/ 812800 w 2006600"/>
                <a:gd name="connsiteY12" fmla="*/ 238125 h 282575"/>
                <a:gd name="connsiteX13" fmla="*/ 831850 w 2006600"/>
                <a:gd name="connsiteY13" fmla="*/ 219075 h 282575"/>
                <a:gd name="connsiteX14" fmla="*/ 876300 w 2006600"/>
                <a:gd name="connsiteY14" fmla="*/ 193675 h 282575"/>
                <a:gd name="connsiteX15" fmla="*/ 914400 w 2006600"/>
                <a:gd name="connsiteY15" fmla="*/ 149225 h 282575"/>
                <a:gd name="connsiteX16" fmla="*/ 952500 w 2006600"/>
                <a:gd name="connsiteY16" fmla="*/ 123825 h 282575"/>
                <a:gd name="connsiteX17" fmla="*/ 1028700 w 2006600"/>
                <a:gd name="connsiteY17" fmla="*/ 123825 h 282575"/>
                <a:gd name="connsiteX18" fmla="*/ 1079500 w 2006600"/>
                <a:gd name="connsiteY18" fmla="*/ 136525 h 282575"/>
                <a:gd name="connsiteX19" fmla="*/ 1136650 w 2006600"/>
                <a:gd name="connsiteY19" fmla="*/ 155575 h 282575"/>
                <a:gd name="connsiteX20" fmla="*/ 1174750 w 2006600"/>
                <a:gd name="connsiteY20" fmla="*/ 161925 h 282575"/>
                <a:gd name="connsiteX21" fmla="*/ 1231900 w 2006600"/>
                <a:gd name="connsiteY21" fmla="*/ 149225 h 282575"/>
                <a:gd name="connsiteX22" fmla="*/ 1327150 w 2006600"/>
                <a:gd name="connsiteY22" fmla="*/ 104775 h 282575"/>
                <a:gd name="connsiteX23" fmla="*/ 1352550 w 2006600"/>
                <a:gd name="connsiteY23" fmla="*/ 47625 h 282575"/>
                <a:gd name="connsiteX24" fmla="*/ 1365250 w 2006600"/>
                <a:gd name="connsiteY24" fmla="*/ 3175 h 282575"/>
                <a:gd name="connsiteX25" fmla="*/ 1416050 w 2006600"/>
                <a:gd name="connsiteY25" fmla="*/ 28575 h 282575"/>
                <a:gd name="connsiteX26" fmla="*/ 1466850 w 2006600"/>
                <a:gd name="connsiteY26" fmla="*/ 47625 h 282575"/>
                <a:gd name="connsiteX27" fmla="*/ 1524000 w 2006600"/>
                <a:gd name="connsiteY27" fmla="*/ 60325 h 282575"/>
                <a:gd name="connsiteX28" fmla="*/ 1574800 w 2006600"/>
                <a:gd name="connsiteY28" fmla="*/ 66675 h 282575"/>
                <a:gd name="connsiteX29" fmla="*/ 1663700 w 2006600"/>
                <a:gd name="connsiteY29" fmla="*/ 60325 h 282575"/>
                <a:gd name="connsiteX30" fmla="*/ 1695450 w 2006600"/>
                <a:gd name="connsiteY30" fmla="*/ 47625 h 282575"/>
                <a:gd name="connsiteX31" fmla="*/ 1778000 w 2006600"/>
                <a:gd name="connsiteY31" fmla="*/ 41275 h 282575"/>
                <a:gd name="connsiteX32" fmla="*/ 1828800 w 2006600"/>
                <a:gd name="connsiteY32" fmla="*/ 53975 h 282575"/>
                <a:gd name="connsiteX33" fmla="*/ 1854200 w 2006600"/>
                <a:gd name="connsiteY33" fmla="*/ 53975 h 282575"/>
                <a:gd name="connsiteX34" fmla="*/ 1892300 w 2006600"/>
                <a:gd name="connsiteY34" fmla="*/ 53975 h 282575"/>
                <a:gd name="connsiteX35" fmla="*/ 1987550 w 2006600"/>
                <a:gd name="connsiteY35" fmla="*/ 53975 h 282575"/>
                <a:gd name="connsiteX36" fmla="*/ 2006600 w 2006600"/>
                <a:gd name="connsiteY36" fmla="*/ 53975 h 282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2006600" h="282575">
                  <a:moveTo>
                    <a:pt x="0" y="276225"/>
                  </a:moveTo>
                  <a:lnTo>
                    <a:pt x="63500" y="276225"/>
                  </a:lnTo>
                  <a:cubicBezTo>
                    <a:pt x="95250" y="276225"/>
                    <a:pt x="160867" y="279400"/>
                    <a:pt x="190500" y="276225"/>
                  </a:cubicBezTo>
                  <a:cubicBezTo>
                    <a:pt x="220133" y="273050"/>
                    <a:pt x="223308" y="266700"/>
                    <a:pt x="241300" y="257175"/>
                  </a:cubicBezTo>
                  <a:cubicBezTo>
                    <a:pt x="259292" y="247650"/>
                    <a:pt x="273050" y="227542"/>
                    <a:pt x="298450" y="219075"/>
                  </a:cubicBezTo>
                  <a:cubicBezTo>
                    <a:pt x="323850" y="210608"/>
                    <a:pt x="366183" y="208492"/>
                    <a:pt x="393700" y="206375"/>
                  </a:cubicBezTo>
                  <a:cubicBezTo>
                    <a:pt x="421217" y="204258"/>
                    <a:pt x="442383" y="204258"/>
                    <a:pt x="463550" y="206375"/>
                  </a:cubicBezTo>
                  <a:cubicBezTo>
                    <a:pt x="484717" y="208492"/>
                    <a:pt x="501650" y="211667"/>
                    <a:pt x="520700" y="219075"/>
                  </a:cubicBezTo>
                  <a:cubicBezTo>
                    <a:pt x="539750" y="226483"/>
                    <a:pt x="560917" y="243417"/>
                    <a:pt x="577850" y="250825"/>
                  </a:cubicBezTo>
                  <a:cubicBezTo>
                    <a:pt x="594783" y="258233"/>
                    <a:pt x="605367" y="259292"/>
                    <a:pt x="622300" y="263525"/>
                  </a:cubicBezTo>
                  <a:cubicBezTo>
                    <a:pt x="639233" y="267758"/>
                    <a:pt x="658283" y="274108"/>
                    <a:pt x="679450" y="276225"/>
                  </a:cubicBezTo>
                  <a:cubicBezTo>
                    <a:pt x="700617" y="278342"/>
                    <a:pt x="727075" y="282575"/>
                    <a:pt x="749300" y="276225"/>
                  </a:cubicBezTo>
                  <a:cubicBezTo>
                    <a:pt x="771525" y="269875"/>
                    <a:pt x="799042" y="247650"/>
                    <a:pt x="812800" y="238125"/>
                  </a:cubicBezTo>
                  <a:cubicBezTo>
                    <a:pt x="826558" y="228600"/>
                    <a:pt x="821267" y="226483"/>
                    <a:pt x="831850" y="219075"/>
                  </a:cubicBezTo>
                  <a:cubicBezTo>
                    <a:pt x="842433" y="211667"/>
                    <a:pt x="862542" y="205317"/>
                    <a:pt x="876300" y="193675"/>
                  </a:cubicBezTo>
                  <a:cubicBezTo>
                    <a:pt x="890058" y="182033"/>
                    <a:pt x="901700" y="160867"/>
                    <a:pt x="914400" y="149225"/>
                  </a:cubicBezTo>
                  <a:cubicBezTo>
                    <a:pt x="927100" y="137583"/>
                    <a:pt x="933450" y="128058"/>
                    <a:pt x="952500" y="123825"/>
                  </a:cubicBezTo>
                  <a:cubicBezTo>
                    <a:pt x="971550" y="119592"/>
                    <a:pt x="1007533" y="121708"/>
                    <a:pt x="1028700" y="123825"/>
                  </a:cubicBezTo>
                  <a:cubicBezTo>
                    <a:pt x="1049867" y="125942"/>
                    <a:pt x="1061508" y="131233"/>
                    <a:pt x="1079500" y="136525"/>
                  </a:cubicBezTo>
                  <a:cubicBezTo>
                    <a:pt x="1097492" y="141817"/>
                    <a:pt x="1120775" y="151342"/>
                    <a:pt x="1136650" y="155575"/>
                  </a:cubicBezTo>
                  <a:cubicBezTo>
                    <a:pt x="1152525" y="159808"/>
                    <a:pt x="1158875" y="162983"/>
                    <a:pt x="1174750" y="161925"/>
                  </a:cubicBezTo>
                  <a:cubicBezTo>
                    <a:pt x="1190625" y="160867"/>
                    <a:pt x="1206500" y="158750"/>
                    <a:pt x="1231900" y="149225"/>
                  </a:cubicBezTo>
                  <a:cubicBezTo>
                    <a:pt x="1257300" y="139700"/>
                    <a:pt x="1307042" y="121708"/>
                    <a:pt x="1327150" y="104775"/>
                  </a:cubicBezTo>
                  <a:cubicBezTo>
                    <a:pt x="1347258" y="87842"/>
                    <a:pt x="1346200" y="64558"/>
                    <a:pt x="1352550" y="47625"/>
                  </a:cubicBezTo>
                  <a:cubicBezTo>
                    <a:pt x="1358900" y="30692"/>
                    <a:pt x="1354667" y="6350"/>
                    <a:pt x="1365250" y="3175"/>
                  </a:cubicBezTo>
                  <a:cubicBezTo>
                    <a:pt x="1375833" y="0"/>
                    <a:pt x="1399117" y="21167"/>
                    <a:pt x="1416050" y="28575"/>
                  </a:cubicBezTo>
                  <a:cubicBezTo>
                    <a:pt x="1432983" y="35983"/>
                    <a:pt x="1448858" y="42333"/>
                    <a:pt x="1466850" y="47625"/>
                  </a:cubicBezTo>
                  <a:cubicBezTo>
                    <a:pt x="1484842" y="52917"/>
                    <a:pt x="1506008" y="57150"/>
                    <a:pt x="1524000" y="60325"/>
                  </a:cubicBezTo>
                  <a:cubicBezTo>
                    <a:pt x="1541992" y="63500"/>
                    <a:pt x="1551517" y="66675"/>
                    <a:pt x="1574800" y="66675"/>
                  </a:cubicBezTo>
                  <a:cubicBezTo>
                    <a:pt x="1598083" y="66675"/>
                    <a:pt x="1643592" y="63500"/>
                    <a:pt x="1663700" y="60325"/>
                  </a:cubicBezTo>
                  <a:cubicBezTo>
                    <a:pt x="1683808" y="57150"/>
                    <a:pt x="1676400" y="50800"/>
                    <a:pt x="1695450" y="47625"/>
                  </a:cubicBezTo>
                  <a:cubicBezTo>
                    <a:pt x="1714500" y="44450"/>
                    <a:pt x="1755775" y="40217"/>
                    <a:pt x="1778000" y="41275"/>
                  </a:cubicBezTo>
                  <a:cubicBezTo>
                    <a:pt x="1800225" y="42333"/>
                    <a:pt x="1816100" y="51858"/>
                    <a:pt x="1828800" y="53975"/>
                  </a:cubicBezTo>
                  <a:cubicBezTo>
                    <a:pt x="1841500" y="56092"/>
                    <a:pt x="1854200" y="53975"/>
                    <a:pt x="1854200" y="53975"/>
                  </a:cubicBezTo>
                  <a:lnTo>
                    <a:pt x="1892300" y="53975"/>
                  </a:lnTo>
                  <a:lnTo>
                    <a:pt x="1987550" y="53975"/>
                  </a:lnTo>
                  <a:lnTo>
                    <a:pt x="2006600" y="53975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FF0000"/>
                  </a:solidFill>
                </a:ln>
              </a:endParaRPr>
            </a:p>
          </p:txBody>
        </p:sp>
        <p:sp>
          <p:nvSpPr>
            <p:cNvPr id="14" name="Freeform 13"/>
            <p:cNvSpPr/>
            <p:nvPr/>
          </p:nvSpPr>
          <p:spPr>
            <a:xfrm>
              <a:off x="1509011" y="3143616"/>
              <a:ext cx="2319925" cy="2286230"/>
            </a:xfrm>
            <a:custGeom>
              <a:avLst/>
              <a:gdLst>
                <a:gd name="connsiteX0" fmla="*/ 0 w 2914650"/>
                <a:gd name="connsiteY0" fmla="*/ 2872317 h 2872317"/>
                <a:gd name="connsiteX1" fmla="*/ 44450 w 2914650"/>
                <a:gd name="connsiteY1" fmla="*/ 2840567 h 2872317"/>
                <a:gd name="connsiteX2" fmla="*/ 107950 w 2914650"/>
                <a:gd name="connsiteY2" fmla="*/ 2808817 h 2872317"/>
                <a:gd name="connsiteX3" fmla="*/ 196850 w 2914650"/>
                <a:gd name="connsiteY3" fmla="*/ 2789767 h 2872317"/>
                <a:gd name="connsiteX4" fmla="*/ 254000 w 2914650"/>
                <a:gd name="connsiteY4" fmla="*/ 2783417 h 2872317"/>
                <a:gd name="connsiteX5" fmla="*/ 323850 w 2914650"/>
                <a:gd name="connsiteY5" fmla="*/ 2713567 h 2872317"/>
                <a:gd name="connsiteX6" fmla="*/ 323850 w 2914650"/>
                <a:gd name="connsiteY6" fmla="*/ 2586567 h 2872317"/>
                <a:gd name="connsiteX7" fmla="*/ 342900 w 2914650"/>
                <a:gd name="connsiteY7" fmla="*/ 2421467 h 2872317"/>
                <a:gd name="connsiteX8" fmla="*/ 349250 w 2914650"/>
                <a:gd name="connsiteY8" fmla="*/ 2275417 h 2872317"/>
                <a:gd name="connsiteX9" fmla="*/ 349250 w 2914650"/>
                <a:gd name="connsiteY9" fmla="*/ 2123017 h 2872317"/>
                <a:gd name="connsiteX10" fmla="*/ 355600 w 2914650"/>
                <a:gd name="connsiteY10" fmla="*/ 1900767 h 2872317"/>
                <a:gd name="connsiteX11" fmla="*/ 368300 w 2914650"/>
                <a:gd name="connsiteY11" fmla="*/ 1761067 h 2872317"/>
                <a:gd name="connsiteX12" fmla="*/ 374650 w 2914650"/>
                <a:gd name="connsiteY12" fmla="*/ 1513417 h 2872317"/>
                <a:gd name="connsiteX13" fmla="*/ 387350 w 2914650"/>
                <a:gd name="connsiteY13" fmla="*/ 1386417 h 2872317"/>
                <a:gd name="connsiteX14" fmla="*/ 425450 w 2914650"/>
                <a:gd name="connsiteY14" fmla="*/ 1900767 h 2872317"/>
                <a:gd name="connsiteX15" fmla="*/ 457200 w 2914650"/>
                <a:gd name="connsiteY15" fmla="*/ 2250017 h 2872317"/>
                <a:gd name="connsiteX16" fmla="*/ 488950 w 2914650"/>
                <a:gd name="connsiteY16" fmla="*/ 2402417 h 2872317"/>
                <a:gd name="connsiteX17" fmla="*/ 552450 w 2914650"/>
                <a:gd name="connsiteY17" fmla="*/ 2497667 h 2872317"/>
                <a:gd name="connsiteX18" fmla="*/ 603250 w 2914650"/>
                <a:gd name="connsiteY18" fmla="*/ 2631017 h 2872317"/>
                <a:gd name="connsiteX19" fmla="*/ 711200 w 2914650"/>
                <a:gd name="connsiteY19" fmla="*/ 2713567 h 2872317"/>
                <a:gd name="connsiteX20" fmla="*/ 781050 w 2914650"/>
                <a:gd name="connsiteY20" fmla="*/ 2751667 h 2872317"/>
                <a:gd name="connsiteX21" fmla="*/ 908050 w 2914650"/>
                <a:gd name="connsiteY21" fmla="*/ 2789767 h 2872317"/>
                <a:gd name="connsiteX22" fmla="*/ 1111250 w 2914650"/>
                <a:gd name="connsiteY22" fmla="*/ 2834217 h 2872317"/>
                <a:gd name="connsiteX23" fmla="*/ 1219200 w 2914650"/>
                <a:gd name="connsiteY23" fmla="*/ 2853267 h 2872317"/>
                <a:gd name="connsiteX24" fmla="*/ 1314450 w 2914650"/>
                <a:gd name="connsiteY24" fmla="*/ 2865967 h 2872317"/>
                <a:gd name="connsiteX25" fmla="*/ 1346200 w 2914650"/>
                <a:gd name="connsiteY25" fmla="*/ 2853267 h 2872317"/>
                <a:gd name="connsiteX26" fmla="*/ 1416050 w 2914650"/>
                <a:gd name="connsiteY26" fmla="*/ 2821517 h 2872317"/>
                <a:gd name="connsiteX27" fmla="*/ 1479550 w 2914650"/>
                <a:gd name="connsiteY27" fmla="*/ 2808817 h 2872317"/>
                <a:gd name="connsiteX28" fmla="*/ 1574800 w 2914650"/>
                <a:gd name="connsiteY28" fmla="*/ 2827867 h 2872317"/>
                <a:gd name="connsiteX29" fmla="*/ 1670050 w 2914650"/>
                <a:gd name="connsiteY29" fmla="*/ 2789767 h 2872317"/>
                <a:gd name="connsiteX30" fmla="*/ 1746250 w 2914650"/>
                <a:gd name="connsiteY30" fmla="*/ 2694517 h 2872317"/>
                <a:gd name="connsiteX31" fmla="*/ 1816100 w 2914650"/>
                <a:gd name="connsiteY31" fmla="*/ 2504017 h 2872317"/>
                <a:gd name="connsiteX32" fmla="*/ 1854200 w 2914650"/>
                <a:gd name="connsiteY32" fmla="*/ 2459567 h 2872317"/>
                <a:gd name="connsiteX33" fmla="*/ 1885950 w 2914650"/>
                <a:gd name="connsiteY33" fmla="*/ 2459567 h 2872317"/>
                <a:gd name="connsiteX34" fmla="*/ 1930400 w 2914650"/>
                <a:gd name="connsiteY34" fmla="*/ 2491317 h 2872317"/>
                <a:gd name="connsiteX35" fmla="*/ 2012950 w 2914650"/>
                <a:gd name="connsiteY35" fmla="*/ 2535767 h 2872317"/>
                <a:gd name="connsiteX36" fmla="*/ 2070100 w 2914650"/>
                <a:gd name="connsiteY36" fmla="*/ 2529417 h 2872317"/>
                <a:gd name="connsiteX37" fmla="*/ 2146300 w 2914650"/>
                <a:gd name="connsiteY37" fmla="*/ 2453217 h 2872317"/>
                <a:gd name="connsiteX38" fmla="*/ 2184400 w 2914650"/>
                <a:gd name="connsiteY38" fmla="*/ 2116667 h 2872317"/>
                <a:gd name="connsiteX39" fmla="*/ 2254250 w 2914650"/>
                <a:gd name="connsiteY39" fmla="*/ 795867 h 2872317"/>
                <a:gd name="connsiteX40" fmla="*/ 2266950 w 2914650"/>
                <a:gd name="connsiteY40" fmla="*/ 160867 h 2872317"/>
                <a:gd name="connsiteX41" fmla="*/ 2305050 w 2914650"/>
                <a:gd name="connsiteY41" fmla="*/ 8467 h 2872317"/>
                <a:gd name="connsiteX42" fmla="*/ 2330450 w 2914650"/>
                <a:gd name="connsiteY42" fmla="*/ 211667 h 2872317"/>
                <a:gd name="connsiteX43" fmla="*/ 2374900 w 2914650"/>
                <a:gd name="connsiteY43" fmla="*/ 878417 h 2872317"/>
                <a:gd name="connsiteX44" fmla="*/ 2438400 w 2914650"/>
                <a:gd name="connsiteY44" fmla="*/ 1284817 h 2872317"/>
                <a:gd name="connsiteX45" fmla="*/ 2540000 w 2914650"/>
                <a:gd name="connsiteY45" fmla="*/ 1754717 h 2872317"/>
                <a:gd name="connsiteX46" fmla="*/ 2724150 w 2914650"/>
                <a:gd name="connsiteY46" fmla="*/ 2154767 h 2872317"/>
                <a:gd name="connsiteX47" fmla="*/ 2914650 w 2914650"/>
                <a:gd name="connsiteY47" fmla="*/ 2307167 h 2872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2914650" h="2872317">
                  <a:moveTo>
                    <a:pt x="0" y="2872317"/>
                  </a:moveTo>
                  <a:cubicBezTo>
                    <a:pt x="13229" y="2861733"/>
                    <a:pt x="26458" y="2851150"/>
                    <a:pt x="44450" y="2840567"/>
                  </a:cubicBezTo>
                  <a:cubicBezTo>
                    <a:pt x="62442" y="2829984"/>
                    <a:pt x="82550" y="2817284"/>
                    <a:pt x="107950" y="2808817"/>
                  </a:cubicBezTo>
                  <a:cubicBezTo>
                    <a:pt x="133350" y="2800350"/>
                    <a:pt x="172508" y="2794000"/>
                    <a:pt x="196850" y="2789767"/>
                  </a:cubicBezTo>
                  <a:cubicBezTo>
                    <a:pt x="221192" y="2785534"/>
                    <a:pt x="232833" y="2796117"/>
                    <a:pt x="254000" y="2783417"/>
                  </a:cubicBezTo>
                  <a:cubicBezTo>
                    <a:pt x="275167" y="2770717"/>
                    <a:pt x="312208" y="2746375"/>
                    <a:pt x="323850" y="2713567"/>
                  </a:cubicBezTo>
                  <a:cubicBezTo>
                    <a:pt x="335492" y="2680759"/>
                    <a:pt x="320675" y="2635250"/>
                    <a:pt x="323850" y="2586567"/>
                  </a:cubicBezTo>
                  <a:cubicBezTo>
                    <a:pt x="327025" y="2537884"/>
                    <a:pt x="338667" y="2473325"/>
                    <a:pt x="342900" y="2421467"/>
                  </a:cubicBezTo>
                  <a:cubicBezTo>
                    <a:pt x="347133" y="2369609"/>
                    <a:pt x="348192" y="2325159"/>
                    <a:pt x="349250" y="2275417"/>
                  </a:cubicBezTo>
                  <a:cubicBezTo>
                    <a:pt x="350308" y="2225675"/>
                    <a:pt x="348192" y="2185459"/>
                    <a:pt x="349250" y="2123017"/>
                  </a:cubicBezTo>
                  <a:cubicBezTo>
                    <a:pt x="350308" y="2060575"/>
                    <a:pt x="352425" y="1961092"/>
                    <a:pt x="355600" y="1900767"/>
                  </a:cubicBezTo>
                  <a:cubicBezTo>
                    <a:pt x="358775" y="1840442"/>
                    <a:pt x="365125" y="1825625"/>
                    <a:pt x="368300" y="1761067"/>
                  </a:cubicBezTo>
                  <a:cubicBezTo>
                    <a:pt x="371475" y="1696509"/>
                    <a:pt x="371475" y="1575859"/>
                    <a:pt x="374650" y="1513417"/>
                  </a:cubicBezTo>
                  <a:cubicBezTo>
                    <a:pt x="377825" y="1450975"/>
                    <a:pt x="378883" y="1321859"/>
                    <a:pt x="387350" y="1386417"/>
                  </a:cubicBezTo>
                  <a:cubicBezTo>
                    <a:pt x="395817" y="1450975"/>
                    <a:pt x="413808" y="1756834"/>
                    <a:pt x="425450" y="1900767"/>
                  </a:cubicBezTo>
                  <a:cubicBezTo>
                    <a:pt x="437092" y="2044700"/>
                    <a:pt x="446617" y="2166409"/>
                    <a:pt x="457200" y="2250017"/>
                  </a:cubicBezTo>
                  <a:cubicBezTo>
                    <a:pt x="467783" y="2333625"/>
                    <a:pt x="473075" y="2361142"/>
                    <a:pt x="488950" y="2402417"/>
                  </a:cubicBezTo>
                  <a:cubicBezTo>
                    <a:pt x="504825" y="2443692"/>
                    <a:pt x="533400" y="2459567"/>
                    <a:pt x="552450" y="2497667"/>
                  </a:cubicBezTo>
                  <a:cubicBezTo>
                    <a:pt x="571500" y="2535767"/>
                    <a:pt x="576792" y="2595034"/>
                    <a:pt x="603250" y="2631017"/>
                  </a:cubicBezTo>
                  <a:cubicBezTo>
                    <a:pt x="629708" y="2667000"/>
                    <a:pt x="681567" y="2693459"/>
                    <a:pt x="711200" y="2713567"/>
                  </a:cubicBezTo>
                  <a:cubicBezTo>
                    <a:pt x="740833" y="2733675"/>
                    <a:pt x="748242" y="2738967"/>
                    <a:pt x="781050" y="2751667"/>
                  </a:cubicBezTo>
                  <a:cubicBezTo>
                    <a:pt x="813858" y="2764367"/>
                    <a:pt x="853017" y="2776009"/>
                    <a:pt x="908050" y="2789767"/>
                  </a:cubicBezTo>
                  <a:cubicBezTo>
                    <a:pt x="963083" y="2803525"/>
                    <a:pt x="1059392" y="2823634"/>
                    <a:pt x="1111250" y="2834217"/>
                  </a:cubicBezTo>
                  <a:cubicBezTo>
                    <a:pt x="1163108" y="2844800"/>
                    <a:pt x="1185333" y="2847975"/>
                    <a:pt x="1219200" y="2853267"/>
                  </a:cubicBezTo>
                  <a:cubicBezTo>
                    <a:pt x="1253067" y="2858559"/>
                    <a:pt x="1293283" y="2865967"/>
                    <a:pt x="1314450" y="2865967"/>
                  </a:cubicBezTo>
                  <a:cubicBezTo>
                    <a:pt x="1335617" y="2865967"/>
                    <a:pt x="1329267" y="2860675"/>
                    <a:pt x="1346200" y="2853267"/>
                  </a:cubicBezTo>
                  <a:cubicBezTo>
                    <a:pt x="1363133" y="2845859"/>
                    <a:pt x="1393825" y="2828925"/>
                    <a:pt x="1416050" y="2821517"/>
                  </a:cubicBezTo>
                  <a:cubicBezTo>
                    <a:pt x="1438275" y="2814109"/>
                    <a:pt x="1453092" y="2807759"/>
                    <a:pt x="1479550" y="2808817"/>
                  </a:cubicBezTo>
                  <a:cubicBezTo>
                    <a:pt x="1506008" y="2809875"/>
                    <a:pt x="1543050" y="2831042"/>
                    <a:pt x="1574800" y="2827867"/>
                  </a:cubicBezTo>
                  <a:cubicBezTo>
                    <a:pt x="1606550" y="2824692"/>
                    <a:pt x="1641475" y="2811992"/>
                    <a:pt x="1670050" y="2789767"/>
                  </a:cubicBezTo>
                  <a:cubicBezTo>
                    <a:pt x="1698625" y="2767542"/>
                    <a:pt x="1721908" y="2742142"/>
                    <a:pt x="1746250" y="2694517"/>
                  </a:cubicBezTo>
                  <a:cubicBezTo>
                    <a:pt x="1770592" y="2646892"/>
                    <a:pt x="1798108" y="2543175"/>
                    <a:pt x="1816100" y="2504017"/>
                  </a:cubicBezTo>
                  <a:cubicBezTo>
                    <a:pt x="1834092" y="2464859"/>
                    <a:pt x="1842558" y="2466975"/>
                    <a:pt x="1854200" y="2459567"/>
                  </a:cubicBezTo>
                  <a:cubicBezTo>
                    <a:pt x="1865842" y="2452159"/>
                    <a:pt x="1873250" y="2454275"/>
                    <a:pt x="1885950" y="2459567"/>
                  </a:cubicBezTo>
                  <a:cubicBezTo>
                    <a:pt x="1898650" y="2464859"/>
                    <a:pt x="1909233" y="2478617"/>
                    <a:pt x="1930400" y="2491317"/>
                  </a:cubicBezTo>
                  <a:cubicBezTo>
                    <a:pt x="1951567" y="2504017"/>
                    <a:pt x="1989667" y="2529417"/>
                    <a:pt x="2012950" y="2535767"/>
                  </a:cubicBezTo>
                  <a:cubicBezTo>
                    <a:pt x="2036233" y="2542117"/>
                    <a:pt x="2047875" y="2543175"/>
                    <a:pt x="2070100" y="2529417"/>
                  </a:cubicBezTo>
                  <a:cubicBezTo>
                    <a:pt x="2092325" y="2515659"/>
                    <a:pt x="2127250" y="2522009"/>
                    <a:pt x="2146300" y="2453217"/>
                  </a:cubicBezTo>
                  <a:cubicBezTo>
                    <a:pt x="2165350" y="2384425"/>
                    <a:pt x="2166408" y="2392892"/>
                    <a:pt x="2184400" y="2116667"/>
                  </a:cubicBezTo>
                  <a:cubicBezTo>
                    <a:pt x="2202392" y="1840442"/>
                    <a:pt x="2240492" y="1121834"/>
                    <a:pt x="2254250" y="795867"/>
                  </a:cubicBezTo>
                  <a:cubicBezTo>
                    <a:pt x="2268008" y="469900"/>
                    <a:pt x="2258483" y="292100"/>
                    <a:pt x="2266950" y="160867"/>
                  </a:cubicBezTo>
                  <a:cubicBezTo>
                    <a:pt x="2275417" y="29634"/>
                    <a:pt x="2294467" y="0"/>
                    <a:pt x="2305050" y="8467"/>
                  </a:cubicBezTo>
                  <a:cubicBezTo>
                    <a:pt x="2315633" y="16934"/>
                    <a:pt x="2318808" y="66675"/>
                    <a:pt x="2330450" y="211667"/>
                  </a:cubicBezTo>
                  <a:cubicBezTo>
                    <a:pt x="2342092" y="356659"/>
                    <a:pt x="2356908" y="699559"/>
                    <a:pt x="2374900" y="878417"/>
                  </a:cubicBezTo>
                  <a:cubicBezTo>
                    <a:pt x="2392892" y="1057275"/>
                    <a:pt x="2410883" y="1138767"/>
                    <a:pt x="2438400" y="1284817"/>
                  </a:cubicBezTo>
                  <a:cubicBezTo>
                    <a:pt x="2465917" y="1430867"/>
                    <a:pt x="2492375" y="1609725"/>
                    <a:pt x="2540000" y="1754717"/>
                  </a:cubicBezTo>
                  <a:cubicBezTo>
                    <a:pt x="2587625" y="1899709"/>
                    <a:pt x="2661708" y="2062692"/>
                    <a:pt x="2724150" y="2154767"/>
                  </a:cubicBezTo>
                  <a:cubicBezTo>
                    <a:pt x="2786592" y="2246842"/>
                    <a:pt x="2850621" y="2277004"/>
                    <a:pt x="2914650" y="230716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349500" y="2946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 axi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 flipV="1">
            <a:off x="2097154" y="5232400"/>
            <a:ext cx="0" cy="78322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219200" y="57023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 axi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18" grpId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larization of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" name="Picture 10" descr="Vertical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38568" y="1114880"/>
            <a:ext cx="3222173" cy="2265590"/>
          </a:xfrm>
          <a:prstGeom prst="rect">
            <a:avLst/>
          </a:prstGeom>
        </p:spPr>
      </p:pic>
      <p:pic>
        <p:nvPicPr>
          <p:cNvPr id="33803" name="Picture 11" descr="2D anima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1294" y="1114877"/>
            <a:ext cx="2278868" cy="2278868"/>
          </a:xfrm>
          <a:prstGeom prst="rect">
            <a:avLst/>
          </a:prstGeom>
          <a:noFill/>
        </p:spPr>
      </p:pic>
      <p:pic>
        <p:nvPicPr>
          <p:cNvPr id="35842" name="Picture 2" descr="3D anim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7472" y="3839868"/>
            <a:ext cx="3181391" cy="223691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2753065" y="3365881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de View</a:t>
            </a:r>
            <a:endParaRPr lang="en-US" sz="2400" dirty="0"/>
          </a:p>
        </p:txBody>
      </p:sp>
      <p:pic>
        <p:nvPicPr>
          <p:cNvPr id="35844" name="Picture 4" descr="2D animation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71354" y="3871034"/>
            <a:ext cx="2278866" cy="2278866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484512" y="3401216"/>
            <a:ext cx="1876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d View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81120" y="1807828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ertically Polarized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3125" y="4493243"/>
            <a:ext cx="187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rizontally Polarized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2387539" y="6410290"/>
            <a:ext cx="5414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cddemo.szialab.org/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0341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dding Polarized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8914" name="Picture 2" descr="3D anim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4578" y="2471239"/>
            <a:ext cx="4582902" cy="3222353"/>
          </a:xfrm>
          <a:prstGeom prst="rect">
            <a:avLst/>
          </a:prstGeom>
          <a:noFill/>
        </p:spPr>
      </p:pic>
      <p:pic>
        <p:nvPicPr>
          <p:cNvPr id="38916" name="Picture 4" descr="2D animatio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4603" y="2484302"/>
            <a:ext cx="3209289" cy="3209289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84200" y="825500"/>
            <a:ext cx="79375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 phase (peak at the same time) + same amplitude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Vertical + Horizontal = 45° diago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0</TotalTime>
  <Words>735</Words>
  <Application>Microsoft Office PowerPoint</Application>
  <PresentationFormat>On-screen Show (4:3)</PresentationFormat>
  <Paragraphs>191</Paragraphs>
  <Slides>29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CS ChemDraw Drawing</vt:lpstr>
      <vt:lpstr>CHM 568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 </vt:lpstr>
      <vt:lpstr>Slide 26</vt:lpstr>
      <vt:lpstr>Slide 27</vt:lpstr>
      <vt:lpstr>Slide 28</vt:lpstr>
      <vt:lpstr>Slide 2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3</dc:title>
  <dc:creator>Vastib</dc:creator>
  <cp:lastModifiedBy>Vastib</cp:lastModifiedBy>
  <cp:revision>40</cp:revision>
  <dcterms:created xsi:type="dcterms:W3CDTF">2013-08-14T12:57:54Z</dcterms:created>
  <dcterms:modified xsi:type="dcterms:W3CDTF">2018-09-16T19:14:59Z</dcterms:modified>
</cp:coreProperties>
</file>